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presProps" Target="presProps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1" Type="http://schemas.openxmlformats.org/officeDocument/2006/relationships/tableStyles" Target="tableStyles.xml"/><Relationship Id="rId10" Type="http://schemas.openxmlformats.org/officeDocument/2006/relationships/viewProps" Target="view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5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3-31T14:49: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94 15916 312,'0'0'52,"0"0"-33,0 0-41,0 0 39,0 0 62,0 0-167,0 0 60,-39-36 19,39 36 10,-1 0 1,1 0-2,0 0 4,-2 0-5,2 0-4,0 0 4,-1 0-2,-1 0 2,1 0-2,1 0 0,-2 0-6,0 0 8,0 0 1,0 0-1,-3 4-8,-1 3 12,-1-2 3,1 3-14,-1 1 17,0 1-10,-4 3 2,2 2-1,-1 4-1,-1 6 1,-3 6 1,-2 2-3,1 7 4,-1 1-2,2 0 0,1 1 6,4-2-1,3-3 2,3-2-8,3-3-6,0-2 7,0-2 2,0 0-13,6-1 23,0 1-18,-2-5 8,2-2-11,-1-4 12,-2-3 0,0-4-8,0 0 6,1-1 5,1-1-13,2 1 12,-2 5-2,4-1-6,-2 1-3,2 3 8,-2-2-2,-1-2-1,-1-2 1,-2-4 1,0-2-2,-1-2 1,-2-1 1,1-2-2,-1 1 9,0-1-17,0 1 10,3 2-2,-2 0 1,2-1 1,-2 3-2,3-1 2,-3-3-1,1 2 0,-1-3-1,-1 2 2,2-2 7,-2 0-9,0 0-6,0 0 6,0 0-6,0 0-2,0 0 2,3 0-5,0 0-35,0 0 3,4 1-49,-6-1-217</inkml:trace>
  <inkml:trace contextRef="#ctx0" brushRef="#br0">5918 16222 317,'0'0'40,"0"0"-74,0 0 40,0 0 45,0 0-56,0 0 16,0 0-29,50 8 13,-45-6 14,1-1-2,-1-1-29,0 0 8,-1 0 11,2 0-1,0 0 7,3-6-5,0-5-2,-1-4 7,-1-7-14,-1 0 15,0-4-16,-6-1 12,0 1-7,0 1 13,-6 1-35,-4 7 23,-2 5 11,-3 7 9,0 5-3,-4 0-29,2 14 24,-2 6 1,-2 5-3,4 0 2,3 0-11,2-5 11,5-3-6,4-3 0,3-2-1,0-2 2,0-2-1,8-2 7,3-1-14,3 0 6,0-4 1,4-1 1,-3 0-1,4 0 0,-5 0 0,-1-1 0,-3-4 0,-2 0 0,-2 5 0,-5 0 0,-1 0-9,0 0-5,0 5-5,0 10 61,0 11-4,0 3-53,0 8 9,-5 5 8,-2 1-10,-1 2-2,3-4 21,-1 0-6,-1-4-4,4-5-5,0-4 2,1-8-9,2-6 17,0-4-7,0-3-4,0-2 11,3-3-7,3-2 2,3 0-2,-1 0 4,3 0-2,4 0 3,-1-11 5,2-2-7,-2-4 5,5-2-23,-1-5 14,0-3-3,-2-4 6,2-3-10,0-1 9,-5 0 7,1 1-15,-5 5 8,-3 1 0,-3 5-1,-3 4-7,0 4 8,0 3 8,-6 2-26,-5 5 23,-2 0 0,1 5-6,-1 0 10,2 0-18,0 3 13,-2 10 2,3 6-6,-2 2 1,0 3 7,4-2-8,4-1-8,1-1 16,3-5-11,0-1-2,0-1 16,0-1-10,6-4-13,1 1 11,-1-5 4,3 3-5,0-3 2,-1 0 7,-1-1-15,3-2 15,-2 0-12,-1-1 11,1 0-5,1 0-8,-5 0 12,1 0-5,-2 0 3,-2 0-6,-1 0 4,2 0 2,-2 0-5,0 0-1,0 0-2,0 0 5,0 0-1,0 0 1,0 0-6,1 0-11,7 0-51,-2 0-61,0 0 53</inkml:trace>
  <inkml:trace contextRef="#ctx0" brushRef="#br0">6563 16049 735,'0'0'116,"0"0"-183,0 0 41,0 0 27,0 0-25,0 0 11,0 0 25,39-3-11,-20 1 0,-1-2-1,0-2 0,-1 1 1,-4-1-3,-1 2-20,-5 4-41,-1 0-47,-6 1-17</inkml:trace>
  <inkml:trace contextRef="#ctx0" brushRef="#br0">6516 16266 508,'0'0'172,"0"0"-299,0 0 160,0 0-7,0 0-93,0 0 48,0 0 22,74-12 1,-40-2-13,4-3 3,1-1 8,-2-2-14,0 3 12,-7 4-1,-8 3-32,-4 8 2,-6 2-2,-5 0-5,-7 2 10,0 8 16,-1 0-24</inkml:trace>
  <inkml:trace contextRef="#ctx0" brushRef="#br0">6672 16106 418,'0'0'71,"0"0"-119,0 0 130,0 110-73,3-47-30,6 16 13,-3-1-35,0-6 18,3-12 17,-2-20 0,-2 1 8,2-3 0,-2-12-1,-2-10 1,0-9 0,-2-5-38,-1-2 36,0 0 10,-3-19-37,-7-3-219,-2-2 247</inkml:trace>
  <inkml:trace contextRef="#ctx0" brushRef="#br0">6632 16361 517,'0'0'95,"0"0"-184,0 0 108,0 0 19,0 0-66,0 0 9,-30 89 13,22-66-4,-2-3 19,0-2-11,-1-2-5,-4-3-51,-8 1-11,7-4 10,0-5 15</inkml:trace>
  <inkml:trace contextRef="#ctx0" brushRef="#br0">6651 16414 98,'0'0'136,"0"0"-147,0 0 19,0 0-40,82 62 18,-64-47-29,0-2 14,-2 0 25,1-5 2,-5-1-7,-2-4-43,2-3-23,-4-1 43,-2-9-67</inkml:trace>
  <inkml:trace contextRef="#ctx0" brushRef="#br0">6850 16206 500,'0'0'74,"0"0"-148,0 0 199,0 0-146,0 0-26,16 80 13,-12-64 22,1-1 3,-3-2 7,0-2-4,0-2-34,-2-1 32,0-5 10,0-3 0,0 0 31,0 0-50,-4-8-40,2-9 78,2-4-9,0-4-22,1-2 68,16 1-48,1 4 2,3 3-14,1 7 26,1 7-6,-2 3 1,-1 2-57,1 2 7,-5 10 30,-3 2 10,-3 4 16,-6 0-10,-4 2-27,0 2 1,-6-3 10,-12 1 4,-5 2-4,-6-3-13,0 0 10,-3-6 7,4-3-3,5-6-13,2-4 12,8-4-140,7-7-60</inkml:trace>
  <inkml:trace contextRef="#ctx0" brushRef="#br0">7463 16226 783,'0'0'162,"0"0"-295,0 0 143,0 0 77,0 0-145,0 0-9,0 0 66,19-69-28,-12 32 26,1-5-14,-5 0 14,0 1 26,-3 2-11,0 8-27,-9 5 18,-3 8 12,-4 7-3,1 10-20,-5 1 5,1 10 2,-5 15 6,0 7-2,-1 7 3,1 3-6,6 0 1,2-2-1,7-6 0,6-5 12,3-7-15,0-5 8,0-3 3,12-2-20,2-2 3,2-4 17,2-3-12,2-3 5,0 0-7,-1 0 5,-4 0-6,0-5 13,-6 4-6,-3 1-5,-3 0-2,-2 0-3,-1 1 2,0 14 39,0 6 12,0 5-45,-6 8 1,-4 6-10,-2 5 4,-1 3 5,0 0 17,3-4-21,3-5 3,4-8-3,3-9-4,0-6 10,0-9-2,1-1 14,10-2-31,3-4 30,3 0-17,2 0 7,5-14-1,0-3-6,0-8 12,0-3-12,0-5 7,-5 0-2,-3-4 0,-4 2 2,-4-2 8,-4 1-18,-4 2 14,0 3-10,0 4 6,-7 7 5,-3 6-5,1 5-4,-1 6 8,1 3-3,0 0-8,1 2-1,-7 16-5,0 8 15,-3 9-4,3 5 11,0-3-11,8-1 1,2-7 1,5-6 0,0-6-1,0-4 11,6-3-12,3-2-8,3-2 8,0-1 1,3-2-1,-2 0 3,2-3-3,-1 1 9,-3-1-17,3 0 8,-2 0-15,0 2 4,-2-2-24,7 0-35,-5 0-43,-3 0-244</inkml:trace>
  <inkml:trace contextRef="#ctx0" brushRef="#br0">7781 16453 846,'0'0'66,"0"0"-117,0 75 69,0-33 7,4 3-28,-1 3-18,3-2 2,0-7 14,1-6 2,-4-11-3,0-7 6,-1-9 6,-1-3-13,-1-2 9,0-1 4,0 0-14,0 0-35,0 0 8,0-8-47,-6-1-327</inkml:trace>
  <inkml:trace contextRef="#ctx0" brushRef="#br0">8084 16361 988,'0'0'154,"0"0"-306,0 0 151,0 0 47,0 0-72,0 0 14,0 0 16,33 33-7,-24-22-7,3 0-66,-3 1-29,-4-2-59</inkml:trace>
  <inkml:trace contextRef="#ctx0" brushRef="#br0">8150 16557 157,'0'0'1009,"0"0"-1934,0 0 850,0 0 96,0 0-32,0 0-8,0 0 19,15 33-55,-6-23-102,-4-2-178</inkml:trace>
  <inkml:trace contextRef="#ctx0" brushRef="#br0">8941 15894 694,'0'0'1,"0"0"-2,0 0 1,0 0 48,0 0-50,0 0-18,-6 22 7,3-18 17,-4 4 18,2-2-33,-3 1-1,-2 3 9,-5 1 3,-1 3 0,-5 3-5,-4 2-1,-2 0 4,-2-1-55,1-3 5,-3-9 21,8-6 13,4 0-34</inkml:trace>
  <inkml:trace contextRef="#ctx0" brushRef="#br0">8633 16012 82,'0'0'54,"0"0"-30,0 0 32,20 84-42,-11-44-36,1 6 3,-1 4-3,2 4-14,-2-1 26,0-2 0,2-5-3,-2-8 3,-1-11 5,1-10 4,-5-8-18,-2-6-27,-1-3 24,-1-10 27,0-4-73,-7-8-317</inkml:trace>
  <inkml:trace contextRef="#ctx0" brushRef="#br0">8638 16198 570,'0'0'59,"0"0"-106,0 0 108,82-10-43,-39-3-41,11-5-3,7-5 3,5-2 14,-5 1 5,-1 5-2,-9 11 0,-11 8 0,-6 0 5,-10 15 1,-7 6-4,-7 5 21,-7 2-9,-3 3 19,0 1-35,-11 1 9,-8 0-19,-5-2 8,-6-3 10,-4 1-30,-1-4-4,-2-3 20,-2-6 18,7-6 31,2-7-20,6-3-59,-8-17-41,9-5 71,2-3-23</inkml:trace>
  <inkml:trace contextRef="#ctx0" brushRef="#br0">8805 16220 195,'0'0'159,"0"0"-292,0 0 141,0 0 95,0 0-108,0 0-52,0 90 19,4-67 26,2-1 0,-1-5-1,1-6-13,-1-4-61,-2-5 21,2-2 52,-3-2-27</inkml:trace>
  <inkml:trace contextRef="#ctx0" brushRef="#br0">8915 16172 51,'0'0'236,"0"0"-431,0 0 219,0 0 26,0 0-31,20 82-68,-20-53 21,0 1 15,0 3-16,-10-4 30,0 1-6,-5-2-6,-2 0-16,-7-2-30,-3-2 39,0-1 23,-3-6 28,2-3-2,-1-5-15,1 0-18,0-4 20,0 0-18,4 0 1,1-3 10,7-1 33,1 1-34,3-2 58,7 0-84,2 1-6,3-1 11,0 0-25,2 0-7,15 0 44,9 0-1,13 0 14,12-6-5,10-5-5,18-8 4,-6 0-27,3-3 5,-4 3 8,-14 2 5,2 0 1,-14 5-1,-9 6 1,-14 3-1,-7 2-8,-9 1 0,-5 0 12,-2 0 13,0 0-16,-2 0 0,-11 0-26,-17 0-37,2 0 1,-2 0-127</inkml:trace>
  <inkml:trace contextRef="#ctx0" brushRef="#br0">9627 15934 666,'0'0'138,"0"0"-248,0 0 83,0 0 26,0 0-3,0 0 8,0 0 9,31 55-13,-22-35-2,0 2-9,-3 0-63,-3 4-15,-2-3 11,-1-6-44</inkml:trace>
  <inkml:trace contextRef="#ctx0" brushRef="#br0">9584 16168 453,'0'0'79,"0"0"-105,0 0 116,3 86-71,1-43-73,0 5 16,-1 4 21,2 0-10,-1-4 16,3-8 2,-1-9 3,1-12 8,-3-8-4,-1-8-28,1-3 17,3-1-8,0-20 3,13-40-69,-4 4-36,-1-7 37</inkml:trace>
  <inkml:trace contextRef="#ctx0" brushRef="#br0">9845 15758 362,'0'0'190,"0"0"-365,0 0 161,0 0 37,0 0 3,0 0-51,0 0 1,53 69 33,-45-48-17,-5 0 6,-3 1-7,0 1-30,0 0 51,-13-1-3,-4 2-25,-2-4 30,-2 0-21,0-3 15,0-1 19,6-7-26,1-4 61,9 0-49,3-5 20,2 0-40,0 0-36,0 0 1,9 0 27,7-9 24,3 1-13,1-2 6,1 2-4,-1 2-4,-4 1 6,-4 5-1,-3 0-9,-3 0 2,-6 5-5,0 9 19,0 3 7,0 3 0,-13 1-10,-4 2-5,2-4 2,-1-2-1,-1-1 0,5-6 1,5 0-2,4-3-2,1 1 2,2 2 3,0 4 7,2 7 11,4 6-22,0 9 18,-2 6 8,1 11-16,-2 14-19,-2-2-7,2-1 14,-2-3-3,3-21-8,0-5 17,1-14-3,-1-14-5,1-7-27,1 0 36,2-24-11,1-10-45,1-34-40,-4 3 34,-2 4-40</inkml:trace>
  <inkml:trace contextRef="#ctx0" brushRef="#br0">9997 15966 512,'0'0'131,"0"0"-247,0 0 103,0 0 37,0 0-50,0 0 27,0 0 12,0 75-19,0-48 8,0 0-11,0-2 15,-3-2 3,1-1 3,2-6-29,0-2 18,0-1-5,2-3 4,7-3-1,0 0 10,1-2-11,1 1-3,-1 0-3,0-1 8,-1 2-1,-2 1 1,-1 3-7,-5 2 7,-1 4-5,0 2 17,0 2-2,-9 2-14,-5-2 20,-2 1-8,-1-2-10,-2-4-9,-1-3 10,-1-1-4,3-5 6,0-4-3,3-3-8,0-1-32,4-15-39,5-5 41,5-6-7,1 0 88,0 1 18,7 3 12,6 4-32,-2 8 24,1 5-48,2 3-27,-2 3 26,0 0 2,0 0-57,0 9-1,-1 2 44,-2 3 1,-1 1-8,-4 1 0,-1-2-3,-3-1 3,0-3-27,0 0 18,-3-5 18,-7 0-8,-6-1-13,-3-1 35,-3-3 7,-2 0-9,3 0-7,2 0-2,3-3 28,8-1 45,4 3-69,4 1-59,0 0 2,9 5 23,11 14 75,10 8-33,8 8-5,6 8-28,3 6-1,5 3-24,-2-1 25,0-3 4,-4-9 1,-9-7 9,-5-11-20,-7-12-48,-10-7-21,-8-2-119</inkml:trace>
  <inkml:trace contextRef="#ctx0" brushRef="#br0">10334 16148 696,'0'0'109,"0"0"-187,0 0 73,0 0 49,0 0-91,0 0 24,0 0 21,31-3 4,-6 1 8,2 0-10,3-1-9,-2 2 14,-2-2-11,-2 2 6,-3 1 0,-6-2-14,1 2-39,-2 0-8,-1 0-44,-7-2 11</inkml:trace>
  <inkml:trace contextRef="#ctx0" brushRef="#br0">10519 15978 378,'0'0'127,"0"0"-232,0 0 84,-30 71 104,21-33-98,-1 6 10,1 4-9,3 2 5,1-2 24,1-5-38,4-5 16,0-10 0,0-10 18,0-6-12,3-4-16,7-3 5,4-1 5,4-4 13,7 0-23,1-2 24,4-10-14,-1-2-2,-1-1 3,-5 0-12,-3-2-10,-3 5-10,-8-1 75,-6 2-29,-3 0 18,0 0 20,-6 4-40,-9 0-6,-3 0 9,3 4 7,3 1-5,-2 2-7,5 0 26,2 3-83,1 11 43,-2 5 19,5 3-19,1 4 9,2 2 0,0-2 1,0 3-10,0-5-10,0 6-57,0-7-8,0-6-33</inkml:trace>
  <inkml:trace contextRef="#ctx0" brushRef="#br0">10417 16595 329,'0'0'278,"0"0"-429,0 0 89,0 0 108,0 0-56,0 0-65,0 0 67,47 17 10,-17-12 1,7-4-3,6-1-7,2 0 4,4-11-10,-1-5 7,0-2-45,1-3-28,-9 6-21,-13 1-46</inkml:trace>
  <inkml:trace contextRef="#ctx0" brushRef="#br0">11008 16006 841,'0'0'117,"0"0"-192,0 0 96,0 0-56,0 0 7,0 0 8,0 0 38,16 39-82,1-14-26,-1-3-34,-2-7 62</inkml:trace>
  <inkml:trace contextRef="#ctx0" brushRef="#br0">11365 15962 466,'0'0'121,"0"0"-235,0 0 145,0 0 43,0 0-99,0 0-25,-54 86 35,27-58 6,-3 0 5,-6-1 6,-2 2-12,-7-1 18,-1 0-16,0-1 8,4-4 1,7-3 7,11-9-17,10-5 24,9-4-18,5-2-10,0 0 13,5 0-27,10-2 44,7-3-8,4-2-8,4-3 0,5 2-1,1-2 0,1 1 1,0 1-3,2 2 3,-3-1-2,-3 1 1,-4 1-30,-3-1 0,-5-1-22,-3-11-7,-8 6 36,-3-5-39</inkml:trace>
  <inkml:trace contextRef="#ctx0" brushRef="#br0">11141 15891 523,'0'0'148,"0"0"-291,0 0 139,0 0 3,0 0 87,-3 125-105,9-42-12,7 23 34,3 4 14,1-6-34,1-26 4,-6-24-4,-3-18 18,1-11-4,-5-1-4,2-6 6,-2-4-11,-5-9 25,0-5-13,0 0 0,-15-10-85,-6-8 71,-3-4 40,-1-3-44,2-5-63,-1-1 89,5-2-65</inkml:trace>
  <inkml:trace contextRef="#ctx0" brushRef="#br0">11059 16375 65,'0'0'147,"0"0"-157,0 0 5,0 0-45,0 0 15,0 0 1,-12-10 21,8 30 72,-3 6-33,-5 8-62,-4 7 22,-3 0-4,1-2 16,2-4-13,3-7-11,7-14-39,3-8-30,3-6-48</inkml:trace>
  <inkml:trace contextRef="#ctx0" brushRef="#br0">11254 16372 694,'0'0'75,"0"0"-133,0 0 112,27 76-66,-16-54-24,3-3 32,2-4-15,1-4-6,2-9-61,-5-2-21,-3 0 12</inkml:trace>
  <inkml:trace contextRef="#ctx0" brushRef="#br0">11424 16229 765,'0'0'69,"0"0"-123,0 0 130,6 90-91,-6-48 9,2 5-22,-2 0 3,3-2 15,0-8 4,0-9 5,0-9-41,1-10-25,-3-7 19,-1-14 43,0-10-48</inkml:trace>
  <inkml:trace contextRef="#ctx0" brushRef="#br0">11481 16082 552,'0'0'218,"0"0"-431,0 0 210,0 0 46,0 0-41,52 80-17,-32-52 8,-1 4-7,-1 3 5,1 2 14,-5 2-12,-3 0 7,-3-5 1,-4-4 0,0-10 5,-4-6-1,0-7 19,0-5-14,-6-2-29,-7 0-9,-6-10-29,-2-9 31,0-2 38,-1-6-39,3 0 8,4-1 59,3 5 27,4 6-57,5 7 52,3 4-55,0 6-76,0 0 78,4 6-18,9 10 42,0 7-44,-2 6 8,-1 3-9,-4 2 18,-1 0-12,-5-4-1,0-2-2,0-4-2,-8-6 14,-7-2-6,-1-4 21,-7-2-16,0-3 4,1 0 4,3-3 26,5-1-22,6-1 17,3-2-44,5 0-10,0 0-11,0 0 7,5 0 12,13 0 17,1-5 11,8-1-14,3 3 2,0 1-2,0 0 1,-4 2 0,0 0 0,-3 0-6,-4 0 11,-6 0-9,0 2 10,-5 0-31,-1-2-41,-5 0-26,-2-8-108</inkml:trace>
  <inkml:trace contextRef="#ctx0" brushRef="#br0">12081 16092 582,'0'0'11,"0"0"-22,0 0 11,0 0 0,0 0 23,0 0-36,0 0 4,1 87 8,-1-70 7,0 2-6,-7-1-6,-5 1-30,-5-2 37,2-3-9,-1 1 3,1-3 16,2-3 0,2-1 6,4-2-9,4-2-16,3 0 17,0 0 1,0 1 20,0 3-38,4 6 18,3 4 7,3 6-3,-2 7-19,0 6 9,-2 8 10,-3 2-22,-1 2-23,1-6 10,-3-7 4,4-11 9,0-8 8,-1-10 1,0-6-3,2-1-52,2-5 39,7-19 7,6-33-36,1 3-82,-3 1 66</inkml:trace>
  <inkml:trace contextRef="#ctx0" brushRef="#br0">12218 16263 337,'0'0'47,"0"0"-73,0 0 126,6 76-114,-3-46-36,0 0 16,0-1 20,2-1 12,0-5-3,0-5 3,-2-7-43,0-7-17,-3-4 31,1-6 68,-1-7-219</inkml:trace>
  <inkml:trace contextRef="#ctx0" brushRef="#br0">12264 16175 446,'0'0'63,"0"0"-100,0 0 121,0 0-135,90 4 40,-55 2-21,3-1 27,0 0 3,1-1-1,0 2-3,-8 0 6,-5 3-1,-7 1-11,-4 3 24,-9 3-11,-3 4 38,-3 1-15,0 6-13,-6 2-20,-9 1-11,-2 0 8,-2-3-6,-1 0 11,-2-3-1,0-3 4,-3-5-24,0-3 33,-1-6-16,-1-4 10,-4-3-5,-3-2-4,1-10 18,3-5-15,3 0-2,8-2 72,5 4-7,8 4-44,6 0-24,0 3 7,3 2-27,17-1 14,3 0 17,9 1 1,1 1 0,4-1 2,0-2-4,-1-1 2,-2-1-30,-7 1-11,-5-2 1,-5 2-22,-11-7 39,-6 2 1</inkml:trace>
  <inkml:trace contextRef="#ctx0" brushRef="#br0">12452 16237 297,'0'0'104,"0"0"-75,0 0-13,-30 107-40,24-61-8,3 2 15,3-2 16,0-5-39,2-9 28,8-8 12,-1-10-23,0-9 14,3-5 6,0 0-7,3-5-5,7-29-65,-1 1-82</inkml:trace>
  <inkml:trace contextRef="#ctx0" brushRef="#br0">13232 15866 848,'0'0'140,"0"0"-225,0 0 90,0 0 21,0 0-73,0 0 21,0 0 14,-75 86 17,49-46-11,-4-1 6,6-4-1,0-5-56,6-7 20,3-9 9,0-9-9,5-2-24,-2-3 15</inkml:trace>
  <inkml:trace contextRef="#ctx0" brushRef="#br0">12955 16119 28,'0'0'106,"0"0"-98,0 0 41,26 96-41,-16-38-34,0 19 0,0-2-33,-1-7 40,-1-13-2,-5-22 10,4-2 2,-1-5 11,0-11-4,-3-12-23,3-3-27,-5-5 64,2-17-12,-1-9-200,-2-27 221,0 9 63</inkml:trace>
  <inkml:trace contextRef="#ctx0" brushRef="#br0">12996 16195 561,'0'0'80,"0"0"-150,0 0 115,0 0-38,123-10-40,-69 2 27,7-1-3,4-1-3,-2 0 10,-5 5 3,-7 2-2,-8 3 0,-9 0-9,-8 5-3,-8 10 16,-7 4 2,-5 4 11,-6 5-2,0 8-3,0 1-10,-6 5-11,-8 0 2,-3-3 1,-2 0 12,-7-3-11,0-3 0,-3-3-4,0-7-3,0-3 23,1-9 1,2-5-29,-2-6-37,-12-16 26,6-8-21,5-6-28</inkml:trace>
  <inkml:trace contextRef="#ctx0" brushRef="#br0">13144 16291 205,'0'0'169,"0"0"-273,0 0 170,13 81-110,-8-51 3,0-3 18,-1-1 11,3-8 1,-1-4-2,2-7-86,-1-7 16,2-8 83,-5-8 6</inkml:trace>
  <inkml:trace contextRef="#ctx0" brushRef="#br0">13287 16229 377,'0'0'21,"0"0"-23,0 0 74,0 0-48,29 95-61,-28-56-2,-1 2 21,0 0 11,-3 0 2,-9-4 4,-6-6 6,-5-2 10,-4-5-23,-6-2 1,-3-3 1,-3-4 0,2-3 6,1-5 6,9-4-5,5-3-1,6 0-8,7-10-5,4-7-6,5-3-6,0-3-12,6-5 34,10 5 42,2 3-5,3 6-10,1 8-7,-2 6 2,1 3-30,0 14 29,-5 8-15,0 4 8,-3 7-1,-3 3-20,0-2-10,-2-2 6,1-6-1,0-7 7,-3-7 20,0-10-24,4-5 0,5-5-5,6-23 30,10-22-56,9-24 39,11-21-11,5-8-23,-9 17-10,-10 21-26,-10 25 150</inkml:trace>
  <inkml:trace contextRef="#ctx0" brushRef="#br0">13634 16172 63,'0'0'139,"0"0"-143,0 0-25,0 0 28,86-54-54,-74 54 17,-3 5 45,0 5 5,1 0-24,1-1 5,-1 1 1,2-2 7,-1-3-7,5 1 6,-2-2 0,4 1 0,-1-4 0,4 3 6,0-3 12,-3-1-7,3 0-31,-4 0 12,-3 0 6,-4 0-3,-1 0 4,-4 0-5,1 0-43,-6 3-37,0-1 2,-6 2-32</inkml:trace>
  <inkml:trace contextRef="#ctx0" brushRef="#br0">13732 16300 905,'0'0'112,"0"0"-208,0 0 81,0 0 31,0 0-32,0 0 27,0 0-14,-2 90-6,2-66-61,2 3 0,-2-7-23,0-8 6</inkml:trace>
  <inkml:trace contextRef="#ctx0" brushRef="#br0">13902 15945 697,'0'0'144,"0"0"-286,0 0 140,0 0 45,-27 72-53,11-36-4,-1 1-3,2 1 16,2-6 9,-1-4-17,5-8 10,3-6-2,5-6 1,1-5 1,0-1 6,0-2-15,0 0 1,10-3-15,7-9 50,5-4-28,4-3-18,-1-1 15,0 0-6,-5 6 9,-1 1 11,-5 4-4,-3 4-3,-2 2-2,0 3-2,0 0-3,-4 0 12,2 0-15,-2 0 11,-2 0-19,1 0 4,0 0 10,-1 0 6,0 0 8,0 0-9,2 0-4,1 0 0,4 0 20,1 0-23,1-3 0,6-5 10,-2-1-23,4-2 6,-3 3 14,0 2-12,0 3 6,-3 3 0,-1 0-5,0 0 14,-3 0-8,2 0 1,-5 0-1,2 0-1,-1 0-36,-2-2-44,-3-3-32</inkml:trace>
  <inkml:trace contextRef="#ctx0" brushRef="#br0">13987 16260 651,'0'0'261,"0"0"-516,0 0 255,0 0-6,0 0 33,0 0-38,0 0 4,37 65-2,-28-55-52,-3 0-12,-3-5-56,-3 0 4</inkml:trace>
  <inkml:trace contextRef="#ctx0" brushRef="#br0">13823 16363 738,'0'0'129,"0"0"-235,0 0 105,0 0 22,-36 82-38,26-62 0,4 1 8,-1-3-3,3-2-43,-1 1 12,1-5 9,1-4 6,-1-3 0,4-5-22</inkml:trace>
  <inkml:trace contextRef="#ctx0" brushRef="#br0">13912 16324 448,'0'0'103,"0"0"-55,0 0-59,0 0-19,96-24-15,-73 24-4,0 0 40,1 0 3,0 2 12,-2 6-11,-4-3 4,-2 0 1,-5 0-1,-5-3-14,-2 1 7,-4 0-12,0 0-6,-4 5 14,-7 1 57,-8 3-56,-4-2-66,-14 1 35,6-6 31,5-4 5</inkml:trace>
  <inkml:trace contextRef="#ctx0" brushRef="#br0">13912 16324 168,'58'70'142,"-61"-60"-151,-1 5 61,1 8-76,0 5-1,3 6-1,0 4-16,0 3 22,0-1-2,0-2 13,0-6 1,2-4 0,1-6 8,-1-5 5,1-6-11,-1-3-35,-1-5 18,-1-2-19,0-1-16,0 0-34,0-4-10</inkml:trace>
  <inkml:trace contextRef="#ctx0" brushRef="#br0">13990 16441 760,'0'0'104,"0"0"-208,0 0 104,0 0 34,0 0-42,0 0-6,0 0 3,91 63 10,-79-50-26,-6-2-26,-3 1-21,-3 2 63,0 0 81,-9 1-14,-9 0-31,4-1-11,-2-2 0,1 0 11,2-3-2,4-3 12,4-3-43,4-1-7,1-2-17,0 0 16,0 0-7,3 0 20,7-7 2,3 1 2,3-5-1,-2 3 1,0 1-1,-4 2-1,-1 1 1,-3 3-6,-1 1 3,-2 0 5,-3 0-4,0 0 11,0 0 2,0 0-9,0 5-6,-5 6 3,-4 0 0,-3 6 0,-2 2-4,2 3 5,3 1 0,2-2 55,5 5-62,2-6-12,0 0 8,0-3 17,7-6-14,-1-4 7,1-4-15,1-2 16,-1-1-1,1 0-4,4 0 11,0-1-8,12-12-29,1 4-47,-4-4-87</inkml:trace>
  <inkml:trace contextRef="#ctx0" brushRef="#br0">14304 16293 1152,'0'0'80,"0"0"-160,0 0 25,0 0 110,0 0-44,9 74 17,4-33-51,1 4 16,1 0 4,2-6-3,-4-6-52,2-8 19,-3-8-17,0-11-6,0-6 31,-3-15 134,-1-5-173</inkml:trace>
  <inkml:trace contextRef="#ctx0" brushRef="#br0">14467 16448 18,'0'0'178,"0"0"-164,19-73 18,-10 53-102,2 2 52,4 6-12,1 2-17,4 0 24,5 3 12,0 2 4,2 0-5,-4 3 7,3-1 4,-3 3 1,-4 0-12,-2 0-5,-3 0 11,-5 8-8,-3 1-2,-4 3-16,-2 3 33,0 2 28,-12 2 8,-7 4-32,-7 0-10,-3 4 21,-7-1-3,-3 3-12,0-3-1,-1-3 32,9-2 43,7-8-113,10-4-6,7-4 20,5-3 24,2-2-1,0 0-21,2 0-18,14-7 73,5-7-5,4-6-46,0-2 5,1-2 17,0-2-7,-3 2 4,-2 2-36,-4-3 28,0 4 0,-4-11 16,0 6-64,-6 6 41</inkml:trace>
  <inkml:trace contextRef="#ctx0" brushRef="#br0">14635 16145 77,'0'0'119,"0"0"-43,0 0-67,0 0-47,0 0-29,0 0-9,0 0 53,-65-14 16,61 45 14,1 12-4,3 8 8,0 18-3,7 17-1,6 18-20,-2 4 4,-1-7 5,-6-20 1,-2-14-82,-2-19-13,0-15-58</inkml:trace>
  <inkml:trace contextRef="#ctx0" brushRef="#br0">15228 16049 201,'0'0'131,"0"0"-243,0 0 93,0 0 53,0 0 2,0 0-46,21 53-11,-15-42 17,-1-1-1,2-2 1,0 1-6,-1-1 1,0-4 2,2 2-16,6 1-68,0-4 19,-1-3 1</inkml:trace>
  <inkml:trace contextRef="#ctx0" brushRef="#br0">15605 16056 555,'0'0'33,"0"0"-53,0 0 25,0 0 86,0 0-138,0 0 20,0 0 38,-28 38-34,4-20 15,-6 4-7,-6 2-9,-5 3-22,-1-1 5,-13 9-17,10-10-15,6-5 22</inkml:trace>
  <inkml:trace contextRef="#ctx0" brushRef="#br0">15109 16226 409,'0'0'75,"0"0"-150,0 0 84,0 0 56,0 0-70,28 98-14,-13-69-2,-2 3 14,2 2-1,0-3 2,0-1-1,-5-2 6,0-6-38,-1-8-39,-1-7-8,-5-7-20</inkml:trace>
  <inkml:trace contextRef="#ctx0" brushRef="#br0">15177 16313 370,'0'0'118,"0"0"-207,0 0 187,0 0-108,87-5-39,-41 2 16,3-2 22,8 0-3,3 0 16,-2-2-13,-2 4 11,-7 0-1,-8 3 1,-10 0-9,-10 0 4,-8 9-7,-8 2 10,-5 2 17,-1 1-2,-18 3 11,-6 0-33,-8 2 2,-4 1-1,-7-1 7,0-2-16,-4-5 20,3 1-2,1-4 3,11-4-3,6-3 8,12-2-8,6 0 4,8 0-6,1-2-4,5-8-58,15 1 87,5-3 2,4-1-15,1 1-11,-3 2 2,-2 4-4,-6 3-9,-3 3-13,-6 0 10,-4 0 10,-6 8 6,0 3 39,-2 6-29,-12-1 3,-3 4 2,-3 2-41,-3-2 32,0 0-4,2 0 1,3-3 30,2-4-28,7-4-14,6-1-25,3-6 8,0-1 20,0 1-9,4-1-8,9 1 10,3-2 21,0 0-20,5-2 8,-1-7-25,-1-5 0,-1-1 47,-6 0-35,-5-2 8,-4 1 41,-3-1 5,0-2-9,-10-1-4,-2 1-5,0 0-52,0 1 76,4 7-2,2 6-29,2 2 1,1 3-86,0 0 9,3 15 62,-1 9 22,-1 12 12,1 10-54,-1 11 22,2 14-14,0 12 12,10-3-6,1-10-5,0-12 3,0-17 17,-2-3-10,0-2-8,-4-16-11,0-9-21,-5-8 47,-5-5 20,-7-10-168,-6-5-183</inkml:trace>
  <inkml:trace contextRef="#ctx0" brushRef="#br0">15152 16806 477,'0'0'149,"0"0"-232,0 0 81,0 0-20,0 0-9,0 0 59,106-8-34,-50 1-12,7-5 10,7-1 10,3-4-11,-2-1 8,19-7-56,-21 2-41,-14 5-33</inkml:trace>
  <inkml:trace contextRef="#ctx0" brushRef="#br0">16126 16220 879,'0'0'98,"0"0"-168,0 0 89,0 0-19,0 0-24,-108 46 8,79-24 12,2 2 1,4-1-5,2-2-35,5-4 10,6-2 12,1-4-10,8-5 13,1-3-6,0-3 3,0 0 138,8 0-55,-2 0-42,0 0 13,1 1 1,-1 6-36,0 2 38,2 7-13,2 5-6,-1 10-31,0 4-3,0 6 1,0 5 13,-4 4-33,-2 1 21,3 1 4,-3-4-6,1-9 6,0-8 19,-1-9-17,0-11-30,0-8-31,1-9 15,3-12 38,-2-8-86</inkml:trace>
  <inkml:trace contextRef="#ctx0" brushRef="#br0">16259 16194 704,'0'0'153,"0"0"-306,0 0 134,0 0 37,0 0-18,0 0 1,0 0-1,52 55-31,-49-35-54,-3 9 17,-8-2 77,-4-6-138</inkml:trace>
  <inkml:trace contextRef="#ctx0" brushRef="#br0">16190 16425 199,'0'0'188,"0"0"-241,0 0 21,0 0 43,0 0-62,0 0-12,0 0 69,24 0-10,-8-6 9,3-4-2,0 1-12,-3 0 14,-6 4-9,0 4 2,-5 1 1,-2 0-9,-1 1 21,-2 12 48,0 4-11,0 5-60,-3 5 4,-11 2-27,1 4 16,0-1 2,-1-3 3,5-5 12,0-7 2,8-5-87,1-8 28,4-8-46,11-13-14,2-7 77</inkml:trace>
  <inkml:trace contextRef="#ctx0" brushRef="#br0">16525 16426 134,'0'0'345,"0"0"-602,0 0 230,-78 82 45,45-55-51,1 2 6,-4-2 14,1 0 7,-3-1-7,1-4 13,3-3 13,3-5-13,5-1 7,7-6 19,5-3 26,5-1-29,6-3-32,3 0-24,0 0 21,0 0-9,12 0-12,11 0 34,7 0 7,8 0-4,8 0-4,2-3-6,3-4 6,-4-2-6,-5 1 6,-6 2 0,-9 0-1,-8 1 8,-7 0-13,-4 3 5,-5 0-6,-1 2-3,-2 0-8,0 0-35,0 0-30,-9 0-38</inkml:trace>
  <inkml:trace contextRef="#ctx0" brushRef="#br0">16870 16300 380,'0'0'128,"0"0"-133,0 0 32,0 0-31,0 0-42,0 0-8,0 0 10,-6-6 42,6 17-32,0 11 68,0 9-2,2 13-13,1 6-30,-3 9 0,0-1 4,0-1-6,0-6 12,0-9-6,0-10 8,0-11-2,1-10 0,1-5-2,-1-6-24,-1 0 37,0 0-9,0-12-33,-3-12-163,-7-22 164,2 4 79,1 1-92</inkml:trace>
  <inkml:trace contextRef="#ctx0" brushRef="#br0">16928 16316 196,'0'0'158,"0"0"-262,0 0 117,0 0 15,0 0-71,0 0 13,91-4 32,-68 9-4,-1 3-6,-1-3 7,0 1-3,-4-1 1,-1-2-2,-2-1 16,-3-1-16,-4 1-1,-1 1 18,0 1-7,-1 1-6,1 4 6,-2 6 0,1 2 20,-1 9-12,1 2-19,-1 7-14,0-1 0,1 2 11,0-2 5,1 0-1,-2-5 11,0-2-11,-2-5 4,-2-3 1,0-7 1,0-2 5,0-5-4,0-1-4,-6-4 10,-6 0-6,-6 0-20,-4 0-1,-4-10 25,-4-6-13,1-3-9,-3-6-28,3 1 49,3 1 47,6 1-29,6 7 17,6 5-16,3 4-4,5 2-25,0 2-33,0-3 5,11-1 25,10-3 8,3-4 1,8-1 0,1 0-2,-2 5 0,-3 1-11,-4 5-31,-5 3 20,-8 0-15,-5 6 24,-6 18-61,-6-5 114,-6 2-69</inkml:trace>
  <inkml:trace contextRef="#ctx0" brushRef="#br0">16925 16712 287,'0'0'215,"0"0"-239,0 0 0,0 0-39,0 0-6,0 0 34,0 0 9,22 3 34,11-6 10,8-5-18,5-6 0,2-3-42,20-12-8,-14 3-55,-9 3-61</inkml:trace>
  <inkml:trace contextRef="#ctx0" brushRef="#br0">17330 16388 869,'0'0'157,"0"0"-244,0 0 54,0 0 53,0 0-63,0 0 29,0 0 14,110-18 0,-61 13 0,3-2 0,-4 1-39,-6 1 10,-9-1 16,-8 4-28,-9 0 29,-7 1-3,-9 1 3,0 0 30,-4 0-86</inkml:trace>
  <inkml:trace contextRef="#ctx0" brushRef="#br0">17510 16165 504,'0'0'408,"0"0"-752,0 0 281,0 0 88,0 0 1,39 96-41,-20-57 3,0 6 3,0 7 0,-6 4 15,-3 3-18,-5 2 20,-5-2-11,0 1-2,-6-5 14,-11-4-9,-5-2 20,0-2-48,-7-4 26,-1-3-50,0-10-1,-8-9 21,6-12-95,6-9-201</inkml:trace>
  <inkml:trace contextRef="#ctx0" brushRef="#br0">17368 16570 1124,'0'0'93,"0"0"-186,0 0 80,0 0 7,0 0 18,0 0-5,0 0-7,82 66-90,-61-49-113</inkml:trace>
  <inkml:trace contextRef="#ctx0" brushRef="#br0">17886 16240 876,'0'0'161,"0"0"-322,0 0 156,0 0 10,0 0 19,107 43-23,-65-26-16,0-4 6,-3 1 8,-4-4-68,-5 3-18,-7-2-22,-14-5-29</inkml:trace>
  <inkml:trace contextRef="#ctx0" brushRef="#br0">17962 16409 515,'0'0'198,"0"0"-380,0 0 203,0 0 52,-6 116-66,0-62-49,1 7-4,0-2 33,2 0 6,3-9-2,0-11 9,0-9-12,3-12-48,5-10 2,1-8-19,-1-8 55,-3-9 24</inkml:trace>
  <inkml:trace contextRef="#ctx0" brushRef="#br0">18298 16206 618,'0'0'170,"0"0"-340,0 0 147,0 0 46,0 0-10,107 0-18,-76 0-1,0 0 5,-1 0 2,-4 0-3,-4 0-5,-4 7 5,-4 7 11,-4 3 14,-4 5 6,1 6-30,-4 3-4,0 5-4,-1 3 1,1 3-5,-2 3 7,0 3 5,1 1-5,-2 3 3,0-3 4,0-1-1,0-4 0,-3-3 8,-4-7-3,1 0-11,0-8-2,1-4-12,-1-5-23,1-5 13,-7-12-33,0 0 1,1 0-90</inkml:trace>
  <inkml:trace contextRef="#ctx0" brushRef="#br0">18226 16465 915,'0'0'84,"0"0"-168,0 0 69,0 0 30,0 0-10,-2 104-9,2-61 5,0-2 5,0-2-13,0-8 6,0-9-36,0-9 26,2-8 10,1-5 12,1-5 17,-1-17-28,2-10-61,1-6 102,-2-4-12,1 4-30,-1 3 3,1 8-2,-2 7 41,0 7-12,2 8-38,1 5-52,4 0 60,2 1 2,5 12-1,4 7 8,-3 5-1,2 6 17,-8 5-33,-2 5-11,-7-1 12,-3-3 7,0-5 2,0-12-3,-3-8 8,-4-7 4,1-5 15,-2-3-9,-1-19-55,-1-5 31,7-10-2,3-7 1,0-2-37,6-1 26,15-11-77,-2 15 116,-4 7-198</inkml:trace>
  <inkml:trace contextRef="#ctx0" brushRef="#br0">19265 16298 1069,'0'0'139,"0"0"-278,0 0 97,0 0 84,0 0-27,0 0-23,0 0 7,-101 102-5,68-66 6,0-3 0,0-1 0,3-3-33,2-3-5,0-1-1,-9-3 16,10-4-135,3-10-107</inkml:trace>
  <inkml:trace contextRef="#ctx0" brushRef="#br0">18987 16506 675,'0'0'90,"0"0"-179,0 0 105,0 0 32,35 85-73,-24-59 2,-1-3 19,1-4 0,0-1-3,-1-5 5,-3-4-16,1-6-37,-1-3 11,-1 0 75,0-17-40,3-7-52,0-6 56,-2-1 104,-1 0-40,-3 6-56,-1 6 124,-2 8-98,0 8-18,0 0-74,0 3 15,0 0 27,4 6-14,2 10 55,3 3 18,2 5-56,-1 3-4,2-3 5,0-3 28,0-4-22,-5-6 20,0-4-10,-2-4-8,0-3 9,2 0 0,1-6 6,-1-9 4,5-4-25,0-6 23,2 0-17,3 0 8,2 2 1,1 3-8,4 6 16,1 1-16,2 8 5,3 3 5,0 2-2,0 0 3,4 9-3,-4 8-9,-4 3-3,-4 2 10,-6 2 6,-7 0-8,-6-2 25,-3 0-12,0-3 1,-6 1-1,-8-6-14,-6-5 0,-1-3 9,-2-4-5,-4-2 2,0-2 4,4-13 11,0-6-36,5-4 6,5-4 10,4-5-23,8 1-14,1 1-25,10-7 16,8 7 32,0 9-13</inkml:trace>
  <inkml:trace contextRef="#ctx0" brushRef="#br0">19662 16191 950,'0'0'191,"0"0"-330,0 0 87,0 0 52,0 0 0,0 0-10,0 0 2,-1 20 26,14-2-34,0 3-52,4 8-5,-4-8 2,-3-4 3</inkml:trace>
  <inkml:trace contextRef="#ctx0" brushRef="#br0">19722 16363 310,'0'0'176,"0"0"-141,9 89-96,-3-44 18,0 7 8,-2 3 18,1 2-4,-1-2 10,1-6-1,1-8 3,-2-11 17,1-12-18,-2-10-3,1-6-23,-1-2 43,2-9-9,2-16-32,10-40-78,-1 4 16,-3-2 49</inkml:trace>
  <inkml:trace contextRef="#ctx0" brushRef="#br0">20035 16031 492,'0'0'309,"0"0"-618,0 0 309,0 0-15,0 0 30,0 0-13,44 85-4,-35-68-8,-6-2-62,-3-1 34,0-1 7,-12 2 56,-20 6-44,-8 0 31</inkml:trace>
  <inkml:trace contextRef="#ctx0" brushRef="#br0">19870 16295 120,'0'0'123,"0"0"-130,0 0 17,0 0-29,0 0-15,0 0-13,-57 30 37,72-30 17,9 0 25,10-1-41,8-10 17,4 0-35,6 0 16,0-1 2,-4 2 8,-5 4-5,-7 2 5,-7 4 1,-9 0-9,-9 0 6,-7 1-18,-4 5 0,0 7 59,-16 2-21,-9 4-8,-8 4-10,-6 2-1,0 1-2,1-2 2,5-2 3,4-6 22,9-3-1,7-3-17,7-5-24,5-2 1,1-2 9,0-1 4,10 0 5,11 0 7,5 0 1,8 0-7,3-2-16,4-7 15,2 1-1,-3 2-17,-1 3 22,-5 3-26,-5 0 13,-7 5 28,-10 6-16,-3 2-15,-9 5 21,0 2 17,-12 2-20,-8 2 1,-7 1-19,-2-1 17,-3 1-11,-2-6-8,6-3-16,-2-4-8,-3-12-10,8-2 21,2-10-74</inkml:trace>
  <inkml:trace contextRef="#ctx0" brushRef="#br0">20025 16512 477,'0'0'114,"0"0"-228,0 0 114,0 0 78,0 0-59,0 0-50,-3 86 9,1-58-2,2-1 15,0-1-2,0-6-27,0 2-28,0-7-19,0-7 2</inkml:trace>
  <inkml:trace contextRef="#ctx0" brushRef="#br0">20139 16551 61,'0'0'641,"0"0"-1239,0 0 571,0 72 92,0-39-62,0 3-48,0-2 19,0-5 14,0-5 15,0-9-7,0-6-76,5-7 5,7-13 48,0-12 72,-2-5-263</inkml:trace>
  <inkml:trace contextRef="#ctx0" brushRef="#br0">20224 16494 221,'0'0'345,"0"0"-565,0 0 237,0 94-21,0-46-28,7-1-2,1 3 7,6-4-3,2-6 25,4-5-5,-1-6-15,13-7-47,-7-7-12,-3-8-97</inkml:trace>
  <inkml:trace contextRef="#ctx0" brushRef="#br0">20811 16141 1003,'0'0'103,"0"0"-206,0 0 75,6 77 55,-3-48-28,0 3 3,3 0 0,-3 1-4,0-2-6,-3-2-45,0-5 16,0-7 5,0-9 0,0-8 84,0-11 9,0-9-250</inkml:trace>
  <inkml:trace contextRef="#ctx0" brushRef="#br0">20944 16054 523,'0'0'93,"0"0"-186,0 0 117,0 0 32,16 75-71,-14-49-11,1 1 5,-3 0 16,1-3 8,-1-3-19,0-4 9,2-5-16,-2-4 5,0-5-13,0-3 52,0 0 11,0-3-103,-2-11 1,-3-3 126,-1-3-9,0 0-49,1 1-20,2 3 110,0 5-45,1 7 56,1 4-176,-2 0 22,3 9 94,-3 11 1,-2 6-70,-5 6 3,-2 2 18,-6 2-14,-5 3 11,-6-3 7,-1 0-32,-9-5 45,0-5 14,-1-4-9,0-8-2,-3-5 41,8-5-24,2-4-12,7 0-45,3-2 23,9-8-17,7 1 38,4-2-30,3 3-13,0-1 18,17 3 10,5-2 7,9 3-8,10-1 2,11 1 1,15-5-1,21-4 1,-5-2-3,-8 0-8,-9 1 7,-16 1 2,3 0-30,-2-2 11,-8 5-2,-12 2 19,-13 6-15,-6 1-72,-12 2-10</inkml:trace>
  <inkml:trace contextRef="#ctx0" brushRef="#br0">20727 16629 121,'0'0'759,"0"0"-1483,0 0 689,0 0 35,14 77 0,-1-52 0,8-1-25,0-7-8,0-6 17,1-9-31,-1-2 104,-3-13-75,-2-11-12,-2-5 22,-1-5 70,-4 0-43,-1 0 20,-1 4-9,-1 5 25,-2 7-1,1 8-49,-3 4-12,5 6-77,3 0 53,3 2 54,1 10-51,2 3 31,-3 4-14,-2 3 9,-2 0 1,-4 1-5,-3 0-2,-2 1 4,0-4-11,0-3 12,-7-1 11,0-7 2,-1-1 2,-2-6-11,1-2 10,-3 0-13,0-9 5,0-8-16,1-6 13,3-3 0,0-2-7,4 3 13,2 3-5,1 10 5,1 5 21,0 7-56,0 0 25,0 8 4,6 14 9,5 6 18,0 8-44,-2 1 9,-1 2 12,-4 1-9,-4-2-5,0-2 10,0-2 0,-8-4-11,-6-5 11,-7-5 11,-1-7-11,-2-5 1,-3-8 8,3 0-18,0-6 17,3-15-17,6-9-32,5-7 10,9-5-11,1-1 26,4 3 46,12 5 51,2 12-62,-1 8 25,-3 9-35,0 6-20,-3 0 11,2 7 4,-4 13-15,-2 2 36,1 6-23,-6 5-17,2 2-1,-1 3 21,0-3-7,1-4-6,1-5-5,3-9 8,0-6-2,3-8 45,5-3-43,2-1 1,12-16 6,3-7-22,3-3 8,2-2-8,-5 3 20,-3 4-18,-4 2-10,0-1-48,-8 4-17,-4 4-29</inkml:trace>
  <inkml:trace contextRef="#ctx0" brushRef="#br0">21422 16056 147,'0'0'984,"0"0"-1958,0 0 964,0 0 10,32 89 48,-15-43-54,2 12-10,3 15 7,-1 14 1,-3 15 5,-7-9 5,-11-18-9,0-21 6,-10-13-27,-14 7 27,-43 30 0,6-8-80,-6-7-5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3-31T14:49: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31 13072 93,'0'0'187,"0"0"-295,0 0 86,0 0 50,0 0-27,0 0-16,-1 0-1,1 0-13,0-2 10,0 2 14,0 0 3,0 0 4,0 0-4,0 0 0,0 0 2,0 0-7,0 0 3,0 0 2,0 2 8,4 5 2,3 4-9,2 3 3,2 3 0,-1-4-4,0 1-14,0-3 11,0-3-10,-1-3 18,2-1-3,-2-1 7,-2-3 6,2 0-7,-2 0 0,-1 0-6,2 0 1,1 0-1,0 0-1,1 0 1,5-3 0,-1-4-11,2-3 15,1 1 3,2-1-6,-4 2-1,4 1-1,-1 0 2,-2 5-2,2 1 1,-1 1-1,2 0 3,-1 0-4,1 0 3,1 0 0,-3 0-1,5 0 0,-3 0 1,4-3 1,0 0-5,1 2 3,0-3 0,-3 4 1,1-3-2,1 3 1,0-2 0,-1-1 0,1 0 1,0-1 0,0-1-3,0 0 3,-1-1-1,2 1 1,-2 0 8,0 1-13,0 0-3,-2 2 7,3 0 0,-4 1 1,2-1-1,1 0 5,0 2-10,0-3 6,2 0-2,-1 2 1,3-2 5,1-2-10,1 3 4,2-3 8,-2 3-13,2-3 7,2 2-2,-3-2 1,3-1 1,-1 3-3,0-4 4,2 1-3,0 2 0,1-6 2,-3 1-2,1-1 10,-4-2 1,-1 1-12,0 0-5,0-1 9,-2 1-6,0 0 4,1 0-7,-4 0 7,2 4 2,-2 0-4,1-1 1,-4 4 1,2 1 0,-2 1 0,-2 2 6,-1 0 3,-2 0-13,0 0 3,-1 0 6,2 0-9,4 0 3,2 0-3,5 0 1,3 0 1,-1 0 7,3 0-10,1 1 4,1 0 2,1-1-1,0 0 0,2 0 1,0 0-1,0 0-1,-2-2 1,0-1 0,-2 0 0,-5 0-1,-1 1 2,-5 2-1,0-1-1,-2-1 1,0 1 0,1-3 0,4 1 1,0 1-2,-1 2 1,2 0 0,0 0 0,2 0 1,-3 0-2,-2 0 1,1 0 0,-5-1 0,-1 0 1,1 1-2,-3 0 1,3 0 0,4 0-1,4 0 1,5 0 1,3 7 0,-1-2-2,-2 1 0,-7-1 2,-4-2 0,-4-2-2,-2-1 1,-1 0 1,1 0 0,-1 0 6,0 0 4,-1-1-8,5-2-11,-2 1 3,1-1 1,2 0 5,-2 0-7,2 0 6,-1 0 7,-1-1-14,1 4 8,0 0-2,5 0 13,3 0-3,3 10 5,5 1-24,1 3-6,3-1 7,-4-4 8,-3 0 2,-3-4-1,-8-2-1,-2-2 1,-7-1 0,-3 0 0,-1 0 0,-3-1 10,2-4-2,-1-2-6,4-2-5,4-1-1,0 0 13,1-2-5,2 0-16,0 1 6,-3 1-1,-1 0 7,-3 3 2,-3 2-4,-4 2 1,0 0-14,-1 0-6,0-5-24,-2-1-82,-10 1-185</inkml:trace>
  <inkml:trace contextRef="#ctx0" brushRef="#br0">9036 12176 10,'0'0'136,"0"0"-193,0 0 42,0 0 3,0 0 0,0 0 2,0 0 3,-1 4 5,1-4 2,0 0 2,0 0 4,0 0-6,0 0 3,0 0-8,0 0 6,0 0-15,0 0 0,0 0 4,0-1-5,3-7 22,10-5 10,2-5-16,4-2 12,1-3-8,1 1-21,1 1 15,-4 2 2,0 3-2,-4 4 0,-3 2 2,-2 3-1,-4 4 0,-2 0 1,-3 3-1,0 0 13,0-1-11,0 1-3,0-2-2,0 1-10,-2 1-13,-4 0-69,-1 0-61</inkml:trace>
  <inkml:trace contextRef="#ctx0" brushRef="#br0">9214 11846 9,'0'0'127,"0"0"-153,0 0-3,0 0 3,0 0 6,0 0 21,0 0 6,-2 0-5,2 0-4,0 0-3,0 0-2,0 0 4,0 0-1,0 0-2,0 0-1,0 0 7,0 0-2,0 0 2,0 0-9,0 0-13,0 1-15,0-1 67,11 2-5,2-2-20,-1 0-5,4 0 7,1 0-6,1 0-1,-1-3-1,4 0-8,-3 0 2,-1 2 7,-2 1-1,-5 0-2,-2 0 1,-1 0 3,-4 0-16,-2 7 39,0 2-11,-1 2-4,0 3-9,0 3-8,-2 2 13,-6-2 8,3 2 1,-1-2 1,0-3-3,1-4-7,0-2-19,3-4-4,0-1 11,1-1-6,1-1 8,0-1-1,0 0 4,0 0 0,0 0-20,0 0-6,0 0-11,0 0 15,0 0-19,0 0 30</inkml:trace>
  <inkml:trace contextRef="#ctx0" brushRef="#br0">9457 11536 88,'0'0'354,"0"0"-515,0 0 94,0 0 10,0 0 21,0 0 3,0 0 18,-9-6 9,18 2 17,3 1-1,1-3-9,1-2 0,0-1-3,0 1 3,2-4-1,-1 3-1,0-2-5,0-1-16,-2 3 0,-3 0-18,0 1 37,0 3-18,-5 1-17,-2 4-23</inkml:trace>
  <inkml:trace contextRef="#ctx0" brushRef="#br0">9554 11536 71,'0'0'56,"0"0"-21,0 0-29,0 0-25,30 74 0,-27-55-11,5 0 18,-3-2 1,-2 0 5,0-3 6,-2 0-25,3-6-38,-4-4-12</inkml:trace>
  <inkml:trace contextRef="#ctx0" brushRef="#br0">9623 11504 173,'0'0'235,"0"0"-415,0 0 125,0 0 81,0 0 14,40 72-67,-30-52 27,2-3-9,-5-2 2,1-4 0,0-2 0,-4-3 5,2-3 4,-2 0-11,-1-2-66,-1-1 2,-2 0-22</inkml:trace>
  <inkml:trace contextRef="#ctx0" brushRef="#br0">9933 11266 64,'0'0'62,"0"0"-55,0 0-8,0 0-10,0 0 5,0 0 4,0 0-1,0 3-4,-2-3-10,0 3 19,-3-3-3,2 4-1,0-1-9,-2 3 2,1-2 8,1 7 0,0 0 1,-1 5 0,1 1-7,1 3 13,1 4-10,1 2 10,0 2-7,0-1 0,10 4-5,0-5 12,2-1-5,0-4-1,0-4-1,-2-8 3,-1 2 0,-3-5-4,2-3 2,-1 1-2,-1-3-7,0 1 0,-1-2 3,1 0-1,1 0-10,-1 0-6,-1 0-12,-1-3-18</inkml:trace>
  <inkml:trace contextRef="#ctx0" brushRef="#br0">9995 11422 124,'0'0'58,"0"0"-90,0 0 46,0 0-31,0 0 19,0 0-14,0 0 19,72 42 3,-59-26-8,-4 1-2,0-3-18,-3 1 5,-3-1 14,0-1 4,-3-6-11,0 0 15,0-5-6,0 0 2,0-2 3,0 0-3,0 0-8,-4-4-15,1-6 8,0-7 10,3-2-7,0-2 7,0-4 6,0 0-6,4 0 0,5 5 0,-2 3 1,1 2-1,-2 6-1,-1 4-8,3 2 3,-3 3-13,-2 0 14,1 0-23,1 0-1,-2 5-24</inkml:trace>
  <inkml:trace contextRef="#ctx0" brushRef="#br0">10216 11453 71,'0'0'166,"0"0"-254,0 0 54,0 0 47,0 0 8,0 0-36,0 0 8,51-31-5,-36 16-11,4 0 8,-2 1 11,-1 0 2,-2 4 3,-1 0-2,-6 4 1,-1 3-10,-1 0-6,-2 3-1,-3 0-5,0 0-19,0 0 25,0 0-37</inkml:trace>
  <inkml:trace contextRef="#ctx0" brushRef="#br0">10257 11232 300,'0'0'123,"0"0"-184,0 0 119,0 0-64,0 0-35,22 86 6,-13-65 11,1 4 20,-1-1-5,2 1 8,-1 1-5,-3-4-51,4 3-9,-1-5-3,-5-7 16</inkml:trace>
  <inkml:trace contextRef="#ctx0" brushRef="#br0">10604 11325 48,'0'0'180,"0"0"-265,0 0 35,0 0 27,0 0 31,0 0-12,0 0 1,-24-60 13,12 50-1,-1 5 20,0 1-48,2 4 30,1 0-26,3 0-1,1 4 2,-1 12-4,4 5 18,0 5 6,3 5 3,0 0-16,0-1 8,2-1-4,6-5-2,-1-7 5,0-6-1,-1-5-12,-2-5-11,0-1 26,1-3 8,1-12 14,-1-7-35,1-9-10,-2-3 12,-2-7 14,3-5-3,-2-3 10,-1-2-2,-1 1 2,-1 4-23,0 5 23,0 10-11,0 10-1,0 7 16,0 8 0,0 3 23,0 3-30,0 0-31,0 0 2,0 0 9,0 0-6,0 3 6,0 4 10,0 5-9,0 5 11,0 9 3,3 8 1,8 7-5,2 7 1,2 4 0,3 1-1,0-3 14,1-3-28,1-8 14,-5-9-1,-3-10-38,-2-10-2,-4-8-13,-1-4 81,-2-11-6,-2-4-127</inkml:trace>
  <inkml:trace contextRef="#ctx0" brushRef="#br0">10696 11087 284,'0'0'130,"0"0"-241,0 0 147,0 0-29,0 0-27,0 0 14,99 61-6,-81-45 1,-3 2 13,-4-2-1,-3 1 11,-5 3-22,-3 0 9,0 4-14,0 2 13,-11 4-22,-15 14-14,0-8-56,4-6 13</inkml:trace>
  <inkml:trace contextRef="#ctx0" brushRef="#br0">10738 10803 235,'0'0'120,"0"0"-210,0 0 101,0 0 8,0 0-53,0 0 23,0 0 7,81 39 16,-74-30 1,-2 4-38,-2 1 14,-3 1 10,0 1-15,0 3 5,0-3 5,-5 1 5,-1-1 22,0-4-8,2-3-12,1-2-1,0-3 0,3-2 1,0-1 8,0-1 6,0 0-19,6 0 2,0 0 21,3 0-21,0 0 5,1-7-6,1-4-9,-2-1 3,1-3-1,0 0 5,-1-2-22,3-7-17,-1 5-18,-5 4-47</inkml:trace>
  <inkml:trace contextRef="#ctx0" brushRef="#br0">10996 11165 121,'0'0'256,"0"0"-447,0 0 126,0 0 72,0 0 126,0 0-205,0 0 31,58 3 52,-47-9-15,1-9-10,0-3 9,-3-6-10,0-5 5,-2-5 0,0-3 4,-1-1-3,-3-1 18,-1 4-33,-2 5 35,0 3 11,0 10-5,0 8-4,-2 4 59,-2 5-90,-1 0 17,-2 5-19,1 9-14,0 5 23,-2 5 33,3 6-23,-2 4-2,0 4-5,4 4-1,3 0 13,0-2-2,0-6 0,8-1 0,6-6-8,2-4 8,3-4 16,2-8-31,-2 1 2,4-4 16,-3-6-11,0-1 8,-2-1-5,-3 0-16,-2-3 6,-4-5-10,-2-1-17,-6 1-14,-1 2 20,0 3-25</inkml:trace>
  <inkml:trace contextRef="#ctx0" brushRef="#br0">11365 11078 67,'0'0'98,"0"0"-139,0 0 39,0 0 3,0 0-18,0 0 14,-2 3 8,2-3 3,-2 0-12,2 2-11,0-2 12,-1 1 2,1-1 1,-2 1 3,2-1 3,0 2-14,0-2 4,0 0 3,0 0-5,0 0 1,0 0 7,0 0 1,0 0 0,0 0-3,0 0 4,0 0 5,0 0-28,0 0 6,0 0 13,0 0-11,0-2 6,7-3 1,2-4 18,4-1-8,0-2-6,1-2-1,1 0 2,-3 2-1,1 2 0,-4 3-1,0-1-5,-2 3 13,-2 3-15,-2 0 15,0 2-8,-2-3 2,1-1 0,0-2-1,2-1-5,-1-4-8,-1 0-39,-1 1 0,-1 4 6,0 3-53</inkml:trace>
  <inkml:trace contextRef="#ctx0" brushRef="#br0">11630 10793 188,'0'0'189,"0"0"-256,0 0 33,0 0 60,0 0-37,0 0-33,0 0 11,-2 0 10,2 0 20,3-7 1,8-3 3,2-2-1,4 0 0,-2 0 1,3-1-1,-4-1 1,2 2-2,-5-2 1,1 3-7,-4 3-3,-1 2-7,1 1-6,-5 5-1,0 0-14,-3 0-1,0 8 21</inkml:trace>
  <inkml:trace contextRef="#ctx0" brushRef="#br0">11725 10779 16,'0'0'224,"0"0"-352,0 0 123,0 0 15,14 74-46,-7-47-4,7 2 23,-1 1 10,4-2 6,-2-1-37,1-3-20,-5-7-18,-4-9-12</inkml:trace>
  <inkml:trace contextRef="#ctx0" brushRef="#br0">11766 10768 235,'0'0'136,"0"0"-154,0 0 43,0 0-71,0 0 4,56 82 18,-42-63 8,1 0 8,-3-4 8,1-1-7,-4-5-28,0-2-7,-2-4-6,1-3 17,-2 0 12,-4 0-54</inkml:trace>
  <inkml:trace contextRef="#ctx0" brushRef="#br0">11887 10596 212,'0'0'250,"0"0"-386,0 0 77,0 0 89,0 0-49,0 0-21,0 0 26,46 59 3,-28-38 17,3 6-11,-2 0 4,2 7 1,0 1 0,-3-1 1,-3-3 4,-6-6-12,-3-6-1,-2-7 0,-3-6-5,-1-4 18,0-2 19,0 0-24,-7-5-25,-2-8 26,-1-4 8,-1-4-14,2-2 5,2-4 13,1-2-6,0-2-7,5 1 10,-2 4-7,3 1-3,0 4 0,0 4-1,0 2-4,0 5 0,0 4 3,3 3 0,1 0-2,-1-1 3,0 4-18,0 0 0,0 0-28,-2 0-7,2 0 7</inkml:trace>
  <inkml:trace contextRef="#ctx0" brushRef="#br0">11894 10314 309,'0'0'172,"0"0"-239,0 0 89,0 0-34,0 0-35,0 0 8,0 0 22,79-22 13,-65 22 2,3 0-4,-4 0-1,-2 5-12,-3 3 2,-4 1 15,-2 2-39,-2 2 49,0 1-20,-5 6-51,-5-3 33,-2-1-5</inkml:trace>
  <inkml:trace contextRef="#ctx0" brushRef="#br0">11975 10444 51,'0'0'134,"0"0"-156,0 0-9,0 0 12,0 0-2,0 0 0,0 0 9,78-67 5,-68 56 6,-1 0-9,4-2-25,-4 2-1,-3 6-50</inkml:trace>
  <inkml:trace contextRef="#ctx0" brushRef="#br0">12248 10628 87,'0'0'111,"0"0"-150,0 0 87,0 0-62,0 0-28,0 0 37,0 0-2,51 1-19,-44-9 16,-1-3 1,0-3 12,-2 0-4,3-3-7,0 1 13,2-1-10,-2-3 4,5 0 1,-3-3 0,0-2-30,0 0-2,-3 0 16,-4 0-7,-2 3 26,0 1 21,0 5-3,0 3 32,-5 3-43,-5 4 36,0 2-24,0 2-41,-3 2 54,1 0-64,-3 0 3,1 0-3,1 2 20,1 3 9,3 3-1,1 1 1,3 3 1,3 5-2,2 2 3,0 6 10,2 3 7,8 4-8,4 6-28,0 3 26,3-1-7,1 2-14,0-6 2,-1-3-5,1-8 15,-3-6 1,-3-7-2,0-6 0,-3-3-29,0-3 44,3 0-8,-3 0-2,3 0 0,0-1-13,-2-5-18,5-8-11,-4 2-28,-5 0-2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3-31T14:49: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01 11289 9,'0'0'59,"0"0"-88,0 0 38,0 0 26,0 0-15,0 0-52,-29 8 17,23-5 56,-1-2-55,1 2-14,0 0 5,-1 0 7,4 0 10,-4 2 5,2 1 1,-3 5-2,-2 5-3,-3 4 12,-1 2-13,-4 7 11,-1 0-11,-5 3 11,-3 4-4,-1-1-1,-1 0 0,1 2 1,0-3-2,-2-1 2,3 1-3,0 0-7,-1-1 17,-2 4-6,-3 1-13,-1 4 22,0 0-10,-2 2-2,0 0 1,0 0 1,-1 0 0,3-2-2,-2-3 1,1 1 7,0-2-13,-3-1 11,0-4 9,2-2-21,1-1 2,3-1-1,0-2 4,4-1 8,0 2-5,0-6-7,5 1 7,3-4 4,1 1-6,0-1-5,2-2 7,1 2-2,-1 1 1,0 1 0,-1 3 0,-2 1 0,1 0 0,-1 0 0,0 2 1,-1 0-2,0 0 1,0 0 0,-1-1 0,1 3 0,-2 0 0,0-3 0,-4 3 0,1 0 0,-2-1 1,0 0-2,2-3 1,-1 1 0,2-4 0,3-1 0,0-1 0,2-1 0,1-4 1,2-1-1,1 0-1,-2 0 1,0-1 2,-3 2-3,-1-1 2,-2 0-2,-2 1 1,0 0 0,-3 2-1,-1 0 1,-1 2 0,-2 0 0,-1 1 0,-5-3 0,2 3 1,0-1-2,-2 0 1,0 1 0,3 0 0,0 3 0,4-2-1,-1-1 2,5-1-1,0-1 0,5-1-1,2-1 1,3-4 1,3-2-1,0-1 1,5-1-2,0-4 1,2-1 1,5-1-2,0 1 8,-1-1-14,3 1 7,1 0-10,0 1 8,-1 1 13,1 2-17,-2 0 13,1 1-7,-2 0 0,0 0 0,0-2 0,2 0 1,-2-1 1,1-2 1,2-1-9,-1-2 7,1 0-2,0 0 1,0 0-2,0 0-13,0 0-40,0 0-46,1 0 79</inkml:trace>
  <inkml:trace contextRef="#ctx0" brushRef="#br0">12894 13397 312,'0'0'78,"0"0"-121,0 0 16,0 0 20,0 0 7,0 0 0,0 0 5,-16 62-10,8-42 20,3-2-11,-4 3 6,0 2-14,-3 2-13,0 4 24,-1 2-22,3 0 16,-3 1-2,0 0 6,3-3-9,-1-3 2,-2-2 2,7-5 0,0-4 0,1-3 0,1-3 1,1-1-2,3-3 1,0-1-1,0 0-5,0 0 5,2 4 1,10 0 2,6 4 4,4-1 4,3 3-6,3-1 7,4-1-9,-3-3-3,1-1-8,-1-2 10,-4-3 1,-4-3-8,-3 0 34,-4 0-47,2 0 9,-6 0 6,2 0 9,-3 0-17,2 0 24,-3 0-14,1 0-3,-4 0 1,2 0 2,-4 0 1,0 0 2,0 0-1,-1 0 5,-2 0-10,1 0 5,-1 0 8,0 0-9,0 0 2,0 0 0,0 0-8,0 0 4,0 3-40,-6 4-41,-4 0-6,-4 0-108</inkml:trace>
  <inkml:trace contextRef="#ctx0" brushRef="#br0">12900 14486 5,'0'0'82,"0"0"-92,0 0-3,0 0 25,0 0-21,0 0 9,0 0 3,-5 0-8,5 0 10,0 0 2,0 0-14,0 0-6,0 0-1,0 0-7,0 0 4,0 0 12,0 0-10,5 0 24,8 1 1,4 4-11,6-2 2,1 2 0,4-5 0,2 0 9,3 0-6,4 0-9,5 0 1,0-3 5,1-4-7,2 0 7,-3-3-2,-2 3 1,-1-1 0,-2 2 2,-1 2-4,-2 0 2,-1 1 1,-3 1-2,-3 0 1,-4 2 1,-2-3-2,-4 0 1,-1-1 0,-2 2-1,-1-3 1,-1 3 2,1 0-4,-1-1 2,0 0 8,1 1-15,0-2 7,1 1 0,-2 0-1,3 2 3,-1-2-3,-1 2 0,4-1 2,-1 2-2,-1 0 2,3 0-2,-3 0 2,2 0-2,0 0 1,-1 0 0,1 0 1,1 0-2,0 0 2,3 0-1,-1 0 1,4 0-2,0 0 3,2 0 1,0 0-9,1 2 6,-2-1 0,1 1 0,-1-1 1,-2 0-2,2 2 1,0 0 1,2 1-2,0-2 1,3 2 1,0 2-1,0-1 6,0-2-12,-1 2 7,-1-2-2,-3-2 7,0 1-12,-1-2 5,-1 0 2,3 0 7,-4 0-17,4 0 17,-1 0-16,-1 0 20,-1 0-24,-3 0 13,-1 0-1,-3 0-1,-3 0 2,-3 0-2,-2 0 2,-2 0 0,1 0-3,-1 0 2,2 0 0,1 3 0,1-1 0,-1 0 0,0-1 1,0 0-2,-3 1 1,0-2-8,0 0-3,1 0 5,-3 0-9,3 0-9,-1 0-24,0-8-3,-1 3-10,-2 1-31</inkml:trace>
  <inkml:trace contextRef="#ctx0" brushRef="#br0">14924 14140 519,'0'0'125,"0"0"-205,0 0 35,0 0 45,0 0 13,0 0 26,95 26-41,-59-9-19,4-2 21,0 2-1,5 0-3,-3-1-5,1-4 7,-1 0-11,0-2 22,-5-2-8,-3-1 0,-1-2-11,-10 1 10,-4 0 0,-7 0 7,-2-2-14,-6 0 7,-2 1 16,-2 3 6,0 1-16,-2 5-10,-11 2-16,-5 4 15,-3 2-2,-5 4 4,-7 5-2,0 2 5,-4 8 0,-6 2-1,-2 6-11,0-3-5,2 0 8,4-6 8,3-6-25,5-9 8,-2-8-31,10-8-30,4-8-25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1-03-31T14:49: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94 3205 101,'0'0'39,"0"0"-68,0 0 21,0 0 49,0 0-22,0 0-29,0 0 4,0 0 5,0 0-18,0 0 6,0 0 11,0 0 16,0 0-20,0 0-7,0 0 7,1 0-6,1 0 14,0 4 2,3 0 2,1 0-5,2 1-1,-1 2 0,-1-1 0,0 0 1,3-1 4,-2 1-11,1 1 11,1 2-10,1-2 4,1 0 1,2 0 0,-2 0 1,1 2 0,1-2-3,-1 0 2,0-1 1,0 0-1,-2 1-1,3-1 1,0 0 0,3-1 0,-1 1 0,2 0 0,2-2 0,2 2 0,1-2 1,0-1-1,-1 2-1,3 0 1,-2-3 1,-3 1-1,1-1-1,-2 2 3,-1-1-3,-1 1 1,2 0 1,-2 0-3,0 1 2,-1 0 0,0-2 1,0 1-1,-3 1-1,0-2 2,-3-1-2,0 2 1,1-1-1,-1-1 2,1 1-2,3 2 2,-1-1-1,1 1 0,4-2 0,3 1 13,-1-1-10,2 1-7,2-2 3,-2 1-1,2 0-5,-3 0 6,1-1 6,-1 3-10,0-3 11,1 1-12,-1-1 6,4 0 24,1 1-23,2-3-10,4 0 12,3 0-11,2 0 7,2 0-2,3 0 6,-2 0-12,-1 0 14,0 0-12,1 3 8,-3-3 7,-2 0-17,0 0 9,1 0 8,-2 0-15,-1 0 15,4 0-6,-3 0 2,1-6-12,-3 2 2,1 0 6,-2 3 0,-5-1 0,2 2-1,-4 0 2,3 0-2,1 0 1,3 0 0,0 2 0,3 0 1,1 1-2,-1 0 1,-2 1 1,0-1-2,2 2 2,-3 0-2,-3 2 1,3-2 1,0-1-2,-1 5 1,1-4 0,0 1-1,-2-1 0,2-1 2,0 1-1,0 0-1,1 2 2,-1-3 0,3 4-1,-2 0-1,0-2 2,2 1-1,4 0 0,-1 2-1,3-1 2,0 2-3,2-1-2,0 3-1,3-2 3,-2 0 14,0 0-12,0 0 0,-2 0 0,-1 2 0,-1 0 1,0-2-2,-1 2 0,1 0 3,0 0-2,1 1 0,-2-2 0,1-3 0,0 1 0,-2-2-1,-2-2 2,1 0-2,-4 0 2,2-1-1,-2 4 0,2 0 0,0 1 0,1 4-1,2-2-4,-2-1 11,2 2-6,-3-2 0,0 0-1,-3-1 2,-1 2-1,0-1-1,1 0 2,-1 2-1,6 3 0,-1-1 1,2 2 4,1 0-10,-4 1 4,-1-3 2,-2 1 5,-4-5-12,-3 0 6,-2-1-1,0 2 2,1-1 8,3 3-3,2 2-14,3 0 9,1 2-1,3 0-8,1-1 14,-1 1-12,-3-3 6,-3-2-1,-5 1 2,1-4-1,-2 1 0,0 0-1,-1-2 1,3 2 0,3 0 0,3 0-1,0 1-11,1 0 0,2-2 5,0-1-21,0-2 13,-1-3-16,1-2 32,-1-1-8,-1 0 28,-1 2 19,0 1 11,-1 2-49,1 1 3,0 0 5,1 3-15,-2-2-6,-1 1 17,-1 0-5,-3 1 11,-2-1-11,-3 0 3,2 1 17,-2 0-19,3 3-8,0 0 5,2-2 5,1 0-10,1 1 9,2-2-15,-1 1-3,1-2 10,-2 1 11,2-2-15,0 1 3,0 0 14,1 0-10,-1 0 21,2 1-7,-2-2-26,2-2 6,-4 0 2,0-2-3,0 0 8,-2-3 1,2 0-13,3 0 8,0 0 23,4 0-6,3 4-8,0 3-14,1-1 6,2 4 3,0-1 1,0-1-1,-2 0 1,1 1 0,-2 0 0,-1-1 1,-2 1-1,3 1 0,-4-1 12,0 3-24,-2 0 12,-2-3-1,-1 2 1,-1-4 0,1 2 0,-2-2 0,1-1 1,-2 1-1,0-2-1,-2 2 2,0 0-2,-2 0 2,-1 1 0,0-2-3,-2 2 3,-1-1-1,-1-2 7,3 0-7,-3 2-7,1-2 8,0 0-2,1 3 1,0-2-1,-1 0 2,-1 1 0,0-2-3,-1 0 3,2 2-2,-1-4 1,3 3 1,-1-1 7,2 1-10,-2 0 1,1 2-5,-1 1 8,2-2-3,-3 1 0,4-1 2,-1 3-1,2-1 1,3 0-2,1 4 7,-1-3-13,3 3 5,2 0-11,-3-1 4,1 1 22,-2-1-4,1-1-13,-4-1 9,2 0-6,-2 0-4,2-3 11,0 4-6,-1-2 1,0 1-2,-1 1 2,1-2-1,-3 2 0,-2-2 0,0 1 0,-2-2 0,-1 3 1,1-4-2,-2 3 2,3-1-1,1 2 6,-2-2-6,2 3-6,-1 0 6,-1-2 1,-2 1 3,-1-2-3,-1 0-1,-2-1 6,4 1-7,-2 0 0,3 1-1,-2 0-1,4 5-3,2-1 7,2 4-2,-1 1 1,2-1 1,-4 0-2,1-1 1,-4 0-1,-2-5 1,-4-1-1,0-1-7,-1 0 11,0-2-9,1 0 12,1 1 1,3 0-8,-1 1 2,1 2-2,-1 1 2,0 0-1,2-3 1,-2 3 11,-2-2-10,-1 2-6,-2-1 2,0 0-1,1-3-3,-2 2 6,0-2 0,-1 2 0,0-1-6,-1-2 1,0 1 14,-3 0-8,1-1-2,0 0 3,-1-2-2,1 0 0,-1 1 0,1-2 0,-2 0-15,1 3 8,1 0 1,-1 5 6,1 2 12,-1 4-4,-1 2-16,2 0 1,-2 0-4,0 0 18,0-1 3,0 0-12,0-1 6,-5-1-10,2-1 8,0-4 7,2 3-6,-1-1 4,1 3-7,-3-1-12,-1 3-3,0-2 41,-1-2-38,-1 3-3,-2-1 13,0 1 5,0 3 1,0 0 11,0 4-8,0-1-20,0 2 9,-3-1 21,1-2-16,0-2 0,-1-1 0,1 1 8,1-5 3,0 0-19,2 2 11,-1-2 5,-1 3-13,-1-1-11,-1 3 5,-1 0 17,1-2-11,-1 0 14,2 0-17,1-1 27,-2 1-32,1-1 14,1 1-12,-3 2 5,1-3 4,3 4 0,-2 2-10,1 0 7,-4 3 0,4 2-12,1-2 29,-1 0 3,1-2-9,1-4 1,2-1-16,-1-1 8,-1 0-7,1 0 1,1-1-15,-2 1 36,4 0 2,1-3-15,0 4 4,-2 0-3,2 2-6,-3 1-3,-2 4 0,-1 0 10,-2 0-12,-2 2 11,-2 1-10,0 0 11,0 1 5,0 0-9,4 1 0,1-1-10,1 1 15,3 0 1,2-1 4,-2 1-8,0-3-8,-3 2 0,0-2-7,0 0 25,-3-2-12,3-2 1,0-1 5,-1-1 3,1-1-23,0-2 19,-1 1-10,0-1 11,0 1-3,-5-1-13,1 2 8,-3-2-2,-1 1 9,-3-2-4,0 0-1,-1-1 10,2 0-1,-2 0-10,-2-2 5,3 1 10,-4 0-24,-2 0 16,-1-1-18,-4 2 14,0-2-16,2-1 7,1 1 17,2 0 8,2-2-1,1 2-31,2 0 4,-2 4-5,0-4 8,-1 0-5,1-2 18,-3-1-11,3-2 6,2-1 7,0-2-7,3 0 0,3-2-1,4 2 11,2-1-12,-1-1 0,5 1-1,0-1-5,0-1 6,-1 0 1,3-1 0,1-2 1,0-1 1,1 0 3,-1 0-9,0 1 7,1 0-9,-1-1 7,-2 4-1,2 0 0,-2-1-1,1 3 2,-2-1 0,0 0 3,-3-1-10,4 0 6,-1 1-12,-2-1 13,4-2 8,-3 3-8,4-4 0,0 1-2,0 1 1,0-1-6,0 1 12,-2 1-23,-2-1 14,3 2-28,-2-3 21,3-2 40,0-2-36,0 1-23,0-1 31,3 5 28,0 1-9,0 10-28,-2 1-34,1 0-35</inkml:trace>
  <inkml:trace contextRef="#ctx0" brushRef="#br0">19432 8375 234,'0'0'209,"0"0"-292,0 0 13,0 0 46,0 0 29,0 0-9,0 0 20,3 64-26,-3-50 9,0 1-10,0 2-7,0 1 18,0 5-9,-4-1 9,-2 4-6,2 1 12,-2-1-8,0 1 4,0 4-2,-1 2-1,-3 0 2,3 4-1,-2-1 1,0-3 0,2-6 3,2-5-2,2-8-9,0-2 6,1-5 1,2-2-1,0 3 1,0-1-8,0 3 6,0 2 3,0 0-3,0 3-2,0 1 14,0-1-4,0-1-6,0-2 0,0-2 6,0-3 9,0-2-23,0-2-4,0 1 11,-1-1 1,-2-1-2,1 3-13,1 0 19,0-3 2,-1 2 0,1-1-6,-1 2 1,2 0-1,-2-4 1,2 1 11,0-2-5,0 0-10,0 0 1,0 0 0,0 0 2,0 0-7,0 0 8,0 0-7,4-2 11,3 1-3,2 1 3,5 0-12,2-2 2,2 0 14,7 1-10,7-1 11,3 0-2,5 2-20,1 0-1,1 0 12,-1 0 1,-2 0-1,-3-4 1,-6 0 0,-3-3-1,-5-1-8,-5-3 11,-1 2-10,-6-2 9,-1 2 1,-3 1 3,-1 0-6,-2 4 8,-3-1-13,1 3 5,-1 1 3,0-1-2,0 2 1,0 0-4,0 0-2,0 0-4,0 0 6,0 0 3,0 0-13,0 0-18,-6 0-33,-1 2-59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A223CB-9764-4AB7-8D5F-91C58B8200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8EFDD-094D-450E-8F13-07BDE5AFC83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customXml" Target="../ink/ink2.xml"/><Relationship Id="rId7" Type="http://schemas.openxmlformats.org/officeDocument/2006/relationships/image" Target="../media/image1.wmf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.png"/><Relationship Id="rId2" Type="http://schemas.openxmlformats.org/officeDocument/2006/relationships/image" Target="../media/image11.wmf"/><Relationship Id="rId19" Type="http://schemas.openxmlformats.org/officeDocument/2006/relationships/customXml" Target="../ink/ink3.xml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7.png"/><Relationship Id="rId17" Type="http://schemas.openxmlformats.org/officeDocument/2006/relationships/customXml" Target="../ink/ink4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853824" y="539969"/>
            <a:ext cx="3581400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smtClean="0">
                <a:latin typeface="+mn-lt"/>
                <a:ea typeface="楷体" panose="02010609060101010101" pitchFamily="49" charset="-122"/>
              </a:rPr>
              <a:t>3.3   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血 管 分 支</a:t>
            </a:r>
            <a:endParaRPr lang="zh-CN" altLang="en-US" sz="32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85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676400" y="12192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机体提供能量维持血液在血管中的流动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676400" y="19812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给血管壁以营养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572000" y="1950243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克服血液流动的阻力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676400" y="27432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消耗能量与取决于血管的几何形状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676400" y="3429000"/>
            <a:ext cx="6351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在长期进化中动物血管的几何形状已经达到能量最小原则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600200" y="4800600"/>
            <a:ext cx="59436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研究在能量最小原则下，血管分支处粗细血管半径比例和分岔角度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609600" y="4800600"/>
            <a:ext cx="685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pic>
        <p:nvPicPr>
          <p:cNvPr id="60427" name="Picture 4" descr="C:\Program Files\Microsoft Office\MEDIA\CAGCAT10\j0230876.wmf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549275"/>
            <a:ext cx="7175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 autoUpdateAnimBg="0"/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nimBg="1" autoUpdateAnimBg="0"/>
      <p:bldP spid="5530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296920" y="476672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一条粗血管和两条细血管在分支点对称地处于同一平面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52400" y="17526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血液流动近似于黏性流体在刚性管道中的运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2400" y="2438400"/>
            <a:ext cx="4114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血液给血管壁的能量随管壁的内表面积和体积的增加而增加，管壁厚度</a:t>
            </a:r>
            <a:r>
              <a:rPr lang="en-US" altLang="zh-CN" sz="2800" b="1" i="1"/>
              <a:t>d</a:t>
            </a:r>
            <a:r>
              <a:rPr lang="zh-CN" altLang="en-US" sz="2800" b="1"/>
              <a:t>近似与血管半径</a:t>
            </a:r>
            <a:r>
              <a:rPr lang="en-US" altLang="zh-CN" sz="2800" b="1" i="1"/>
              <a:t>r</a:t>
            </a:r>
            <a:r>
              <a:rPr lang="zh-CN" altLang="en-US" sz="2800" b="1"/>
              <a:t>成正比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4953000" y="2819400"/>
            <a:ext cx="3810000" cy="2819400"/>
            <a:chOff x="3120" y="1968"/>
            <a:chExt cx="2400" cy="1776"/>
          </a:xfrm>
        </p:grpSpPr>
        <p:sp>
          <p:nvSpPr>
            <p:cNvPr id="61489" name="Line 7"/>
            <p:cNvSpPr>
              <a:spLocks noChangeShapeType="1"/>
            </p:cNvSpPr>
            <p:nvPr/>
          </p:nvSpPr>
          <p:spPr bwMode="auto">
            <a:xfrm flipV="1">
              <a:off x="4512" y="2448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490" name="Group 8"/>
            <p:cNvGrpSpPr/>
            <p:nvPr/>
          </p:nvGrpSpPr>
          <p:grpSpPr bwMode="auto">
            <a:xfrm>
              <a:off x="3120" y="1968"/>
              <a:ext cx="2400" cy="1776"/>
              <a:chOff x="3120" y="1968"/>
              <a:chExt cx="2400" cy="1776"/>
            </a:xfrm>
          </p:grpSpPr>
          <p:sp>
            <p:nvSpPr>
              <p:cNvPr id="61491" name="Line 9"/>
              <p:cNvSpPr>
                <a:spLocks noChangeShapeType="1"/>
              </p:cNvSpPr>
              <p:nvPr/>
            </p:nvSpPr>
            <p:spPr bwMode="auto">
              <a:xfrm flipV="1">
                <a:off x="3120" y="28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2" name="Line 10"/>
              <p:cNvSpPr>
                <a:spLocks noChangeShapeType="1"/>
              </p:cNvSpPr>
              <p:nvPr/>
            </p:nvSpPr>
            <p:spPr bwMode="auto">
              <a:xfrm>
                <a:off x="3120" y="2400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3" name="Line 11"/>
              <p:cNvSpPr>
                <a:spLocks noChangeShapeType="1"/>
              </p:cNvSpPr>
              <p:nvPr/>
            </p:nvSpPr>
            <p:spPr bwMode="auto">
              <a:xfrm>
                <a:off x="3120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4" name="Line 12"/>
              <p:cNvSpPr>
                <a:spLocks noChangeShapeType="1"/>
              </p:cNvSpPr>
              <p:nvPr/>
            </p:nvSpPr>
            <p:spPr bwMode="auto">
              <a:xfrm flipV="1">
                <a:off x="4416" y="1968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5" name="Line 13"/>
              <p:cNvSpPr>
                <a:spLocks noChangeShapeType="1"/>
              </p:cNvSpPr>
              <p:nvPr/>
            </p:nvSpPr>
            <p:spPr bwMode="auto">
              <a:xfrm>
                <a:off x="4512" y="2880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6" name="Line 14"/>
              <p:cNvSpPr>
                <a:spLocks noChangeShapeType="1"/>
              </p:cNvSpPr>
              <p:nvPr/>
            </p:nvSpPr>
            <p:spPr bwMode="auto">
              <a:xfrm>
                <a:off x="4416" y="3312"/>
                <a:ext cx="72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7" name="Line 15"/>
              <p:cNvSpPr>
                <a:spLocks noChangeShapeType="1"/>
              </p:cNvSpPr>
              <p:nvPr/>
            </p:nvSpPr>
            <p:spPr bwMode="auto">
              <a:xfrm flipV="1">
                <a:off x="4080" y="2160"/>
                <a:ext cx="120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98" name="Line 16"/>
              <p:cNvSpPr>
                <a:spLocks noChangeShapeType="1"/>
              </p:cNvSpPr>
              <p:nvPr/>
            </p:nvSpPr>
            <p:spPr bwMode="auto">
              <a:xfrm>
                <a:off x="4080" y="2880"/>
                <a:ext cx="120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7"/>
          <p:cNvGrpSpPr/>
          <p:nvPr/>
        </p:nvGrpSpPr>
        <p:grpSpPr bwMode="auto">
          <a:xfrm>
            <a:off x="5638800" y="3429000"/>
            <a:ext cx="1905000" cy="1371600"/>
            <a:chOff x="3552" y="2352"/>
            <a:chExt cx="1200" cy="864"/>
          </a:xfrm>
        </p:grpSpPr>
        <p:sp>
          <p:nvSpPr>
            <p:cNvPr id="61483" name="Line 18"/>
            <p:cNvSpPr>
              <a:spLocks noChangeShapeType="1"/>
            </p:cNvSpPr>
            <p:nvPr/>
          </p:nvSpPr>
          <p:spPr bwMode="auto">
            <a:xfrm>
              <a:off x="3552" y="288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4" name="Line 19"/>
            <p:cNvSpPr>
              <a:spLocks noChangeShapeType="1"/>
            </p:cNvSpPr>
            <p:nvPr/>
          </p:nvSpPr>
          <p:spPr bwMode="auto">
            <a:xfrm flipV="1">
              <a:off x="4320" y="2544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5" name="Line 20"/>
            <p:cNvSpPr>
              <a:spLocks noChangeShapeType="1"/>
            </p:cNvSpPr>
            <p:nvPr/>
          </p:nvSpPr>
          <p:spPr bwMode="auto">
            <a:xfrm>
              <a:off x="4320" y="3024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86" name="Text Box 21"/>
            <p:cNvSpPr txBox="1">
              <a:spLocks noChangeArrowheads="1"/>
            </p:cNvSpPr>
            <p:nvPr/>
          </p:nvSpPr>
          <p:spPr bwMode="auto">
            <a:xfrm>
              <a:off x="3648" y="28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endParaRPr lang="en-US" altLang="zh-CN" b="1" i="1"/>
            </a:p>
          </p:txBody>
        </p:sp>
        <p:sp>
          <p:nvSpPr>
            <p:cNvPr id="61487" name="Text Box 22"/>
            <p:cNvSpPr txBox="1">
              <a:spLocks noChangeArrowheads="1"/>
            </p:cNvSpPr>
            <p:nvPr/>
          </p:nvSpPr>
          <p:spPr bwMode="auto">
            <a:xfrm>
              <a:off x="4368" y="28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61488" name="Text Box 23"/>
            <p:cNvSpPr txBox="1">
              <a:spLocks noChangeArrowheads="1"/>
            </p:cNvSpPr>
            <p:nvPr/>
          </p:nvSpPr>
          <p:spPr bwMode="auto">
            <a:xfrm>
              <a:off x="4320" y="235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</p:grpSp>
      <p:grpSp>
        <p:nvGrpSpPr>
          <p:cNvPr id="5" name="Group 24"/>
          <p:cNvGrpSpPr/>
          <p:nvPr/>
        </p:nvGrpSpPr>
        <p:grpSpPr bwMode="auto">
          <a:xfrm>
            <a:off x="4953000" y="2514600"/>
            <a:ext cx="3962400" cy="3292475"/>
            <a:chOff x="576" y="2294"/>
            <a:chExt cx="2496" cy="2074"/>
          </a:xfrm>
        </p:grpSpPr>
        <p:sp>
          <p:nvSpPr>
            <p:cNvPr id="61461" name="Line 25"/>
            <p:cNvSpPr>
              <a:spLocks noChangeShapeType="1"/>
            </p:cNvSpPr>
            <p:nvPr/>
          </p:nvSpPr>
          <p:spPr bwMode="auto">
            <a:xfrm flipH="1" flipV="1">
              <a:off x="2256" y="2294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2" name="Line 26"/>
            <p:cNvSpPr>
              <a:spLocks noChangeShapeType="1"/>
            </p:cNvSpPr>
            <p:nvPr/>
          </p:nvSpPr>
          <p:spPr bwMode="auto">
            <a:xfrm>
              <a:off x="2592" y="277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3" name="Line 27"/>
            <p:cNvSpPr>
              <a:spLocks noChangeShapeType="1"/>
            </p:cNvSpPr>
            <p:nvPr/>
          </p:nvSpPr>
          <p:spPr bwMode="auto">
            <a:xfrm>
              <a:off x="1536" y="339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4" name="Line 28"/>
            <p:cNvSpPr>
              <a:spLocks noChangeShapeType="1"/>
            </p:cNvSpPr>
            <p:nvPr/>
          </p:nvSpPr>
          <p:spPr bwMode="auto">
            <a:xfrm>
              <a:off x="720" y="339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5" name="Line 29"/>
            <p:cNvSpPr>
              <a:spLocks noChangeShapeType="1"/>
            </p:cNvSpPr>
            <p:nvPr/>
          </p:nvSpPr>
          <p:spPr bwMode="auto">
            <a:xfrm flipV="1">
              <a:off x="1248" y="392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6" name="Line 30"/>
            <p:cNvSpPr>
              <a:spLocks noChangeShapeType="1"/>
            </p:cNvSpPr>
            <p:nvPr/>
          </p:nvSpPr>
          <p:spPr bwMode="auto">
            <a:xfrm flipH="1" flipV="1">
              <a:off x="720" y="392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7" name="Line 31"/>
            <p:cNvSpPr>
              <a:spLocks noChangeShapeType="1"/>
            </p:cNvSpPr>
            <p:nvPr/>
          </p:nvSpPr>
          <p:spPr bwMode="auto">
            <a:xfrm>
              <a:off x="2592" y="272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8" name="Line 32"/>
            <p:cNvSpPr>
              <a:spLocks noChangeShapeType="1"/>
            </p:cNvSpPr>
            <p:nvPr/>
          </p:nvSpPr>
          <p:spPr bwMode="auto">
            <a:xfrm>
              <a:off x="1776" y="42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33"/>
            <p:cNvSpPr>
              <a:spLocks noChangeShapeType="1"/>
            </p:cNvSpPr>
            <p:nvPr/>
          </p:nvSpPr>
          <p:spPr bwMode="auto">
            <a:xfrm flipH="1">
              <a:off x="720" y="42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Line 34"/>
            <p:cNvSpPr>
              <a:spLocks noChangeShapeType="1"/>
            </p:cNvSpPr>
            <p:nvPr/>
          </p:nvSpPr>
          <p:spPr bwMode="auto">
            <a:xfrm flipH="1" flipV="1">
              <a:off x="1248" y="3062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1" name="Line 35"/>
            <p:cNvSpPr>
              <a:spLocks noChangeShapeType="1"/>
            </p:cNvSpPr>
            <p:nvPr/>
          </p:nvSpPr>
          <p:spPr bwMode="auto">
            <a:xfrm flipH="1">
              <a:off x="1296" y="282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2" name="Line 36"/>
            <p:cNvSpPr>
              <a:spLocks noChangeShapeType="1"/>
            </p:cNvSpPr>
            <p:nvPr/>
          </p:nvSpPr>
          <p:spPr bwMode="auto">
            <a:xfrm flipV="1">
              <a:off x="1968" y="2342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37"/>
            <p:cNvSpPr>
              <a:spLocks noChangeShapeType="1"/>
            </p:cNvSpPr>
            <p:nvPr/>
          </p:nvSpPr>
          <p:spPr bwMode="auto">
            <a:xfrm>
              <a:off x="2832" y="320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38"/>
            <p:cNvSpPr>
              <a:spLocks noChangeShapeType="1"/>
            </p:cNvSpPr>
            <p:nvPr/>
          </p:nvSpPr>
          <p:spPr bwMode="auto">
            <a:xfrm flipV="1">
              <a:off x="2832" y="277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Text Box 39"/>
            <p:cNvSpPr txBox="1">
              <a:spLocks noChangeArrowheads="1"/>
            </p:cNvSpPr>
            <p:nvPr/>
          </p:nvSpPr>
          <p:spPr bwMode="auto">
            <a:xfrm>
              <a:off x="576" y="31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b="1" i="1"/>
            </a:p>
          </p:txBody>
        </p:sp>
        <p:sp>
          <p:nvSpPr>
            <p:cNvPr id="61476" name="Text Box 40"/>
            <p:cNvSpPr txBox="1">
              <a:spLocks noChangeArrowheads="1"/>
            </p:cNvSpPr>
            <p:nvPr/>
          </p:nvSpPr>
          <p:spPr bwMode="auto">
            <a:xfrm>
              <a:off x="2544" y="248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b="1" i="1"/>
            </a:p>
          </p:txBody>
        </p:sp>
        <p:sp>
          <p:nvSpPr>
            <p:cNvPr id="61477" name="Text Box 41"/>
            <p:cNvSpPr txBox="1">
              <a:spLocks noChangeArrowheads="1"/>
            </p:cNvSpPr>
            <p:nvPr/>
          </p:nvSpPr>
          <p:spPr bwMode="auto">
            <a:xfrm>
              <a:off x="2592" y="383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r>
                <a:rPr lang="en-US" altLang="zh-CN" b="1"/>
                <a:t>´</a:t>
              </a:r>
              <a:endParaRPr lang="en-US" altLang="zh-CN" b="1"/>
            </a:p>
          </p:txBody>
        </p:sp>
        <p:sp>
          <p:nvSpPr>
            <p:cNvPr id="61478" name="Text Box 42"/>
            <p:cNvSpPr txBox="1">
              <a:spLocks noChangeArrowheads="1"/>
            </p:cNvSpPr>
            <p:nvPr/>
          </p:nvSpPr>
          <p:spPr bwMode="auto">
            <a:xfrm>
              <a:off x="1440" y="31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  <a:endParaRPr lang="en-US" altLang="zh-CN" b="1" i="1"/>
            </a:p>
          </p:txBody>
        </p:sp>
        <p:sp>
          <p:nvSpPr>
            <p:cNvPr id="61479" name="Text Box 43"/>
            <p:cNvSpPr txBox="1">
              <a:spLocks noChangeArrowheads="1"/>
            </p:cNvSpPr>
            <p:nvPr/>
          </p:nvSpPr>
          <p:spPr bwMode="auto">
            <a:xfrm>
              <a:off x="2688" y="296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H</a:t>
              </a:r>
              <a:endParaRPr lang="en-US" altLang="zh-CN" sz="2000" b="1" i="1"/>
            </a:p>
          </p:txBody>
        </p:sp>
        <p:sp>
          <p:nvSpPr>
            <p:cNvPr id="61480" name="Text Box 44"/>
            <p:cNvSpPr txBox="1">
              <a:spLocks noChangeArrowheads="1"/>
            </p:cNvSpPr>
            <p:nvPr/>
          </p:nvSpPr>
          <p:spPr bwMode="auto">
            <a:xfrm>
              <a:off x="1584" y="411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  <a:endParaRPr lang="en-US" altLang="zh-CN" sz="2000" b="1" i="1"/>
            </a:p>
          </p:txBody>
        </p:sp>
        <p:sp>
          <p:nvSpPr>
            <p:cNvPr id="61481" name="Text Box 45"/>
            <p:cNvSpPr txBox="1">
              <a:spLocks noChangeArrowheads="1"/>
            </p:cNvSpPr>
            <p:nvPr/>
          </p:nvSpPr>
          <p:spPr bwMode="auto">
            <a:xfrm>
              <a:off x="1056" y="382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  <a:endParaRPr lang="en-US" altLang="zh-CN" sz="2000" b="1" i="1"/>
            </a:p>
          </p:txBody>
        </p:sp>
        <p:sp>
          <p:nvSpPr>
            <p:cNvPr id="61482" name="Text Box 46"/>
            <p:cNvSpPr txBox="1">
              <a:spLocks noChangeArrowheads="1"/>
            </p:cNvSpPr>
            <p:nvPr/>
          </p:nvSpPr>
          <p:spPr bwMode="auto">
            <a:xfrm>
              <a:off x="1728" y="258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/>
                <a:t>l</a:t>
              </a:r>
              <a:r>
                <a:rPr lang="en-US" altLang="zh-CN" sz="2000" b="1" baseline="-25000"/>
                <a:t>1</a:t>
              </a:r>
              <a:endParaRPr lang="en-US" altLang="zh-CN" sz="2000" b="1" i="1"/>
            </a:p>
          </p:txBody>
        </p:sp>
      </p:grpSp>
      <p:grpSp>
        <p:nvGrpSpPr>
          <p:cNvPr id="6" name="Group 47"/>
          <p:cNvGrpSpPr/>
          <p:nvPr/>
        </p:nvGrpSpPr>
        <p:grpSpPr bwMode="auto">
          <a:xfrm>
            <a:off x="5334000" y="3048000"/>
            <a:ext cx="2743200" cy="1539875"/>
            <a:chOff x="3360" y="2112"/>
            <a:chExt cx="1728" cy="970"/>
          </a:xfrm>
        </p:grpSpPr>
        <p:sp>
          <p:nvSpPr>
            <p:cNvPr id="61453" name="Line 48"/>
            <p:cNvSpPr>
              <a:spLocks noChangeShapeType="1"/>
            </p:cNvSpPr>
            <p:nvPr/>
          </p:nvSpPr>
          <p:spPr bwMode="auto">
            <a:xfrm flipV="1">
              <a:off x="3456" y="2880"/>
              <a:ext cx="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4" name="Line 49"/>
            <p:cNvSpPr>
              <a:spLocks noChangeShapeType="1"/>
            </p:cNvSpPr>
            <p:nvPr/>
          </p:nvSpPr>
          <p:spPr bwMode="auto">
            <a:xfrm>
              <a:off x="3456" y="2208"/>
              <a:ext cx="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5" name="Line 50"/>
            <p:cNvSpPr>
              <a:spLocks noChangeShapeType="1"/>
            </p:cNvSpPr>
            <p:nvPr/>
          </p:nvSpPr>
          <p:spPr bwMode="auto">
            <a:xfrm>
              <a:off x="4656" y="2112"/>
              <a:ext cx="9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6" name="Line 51"/>
            <p:cNvSpPr>
              <a:spLocks noChangeShapeType="1"/>
            </p:cNvSpPr>
            <p:nvPr/>
          </p:nvSpPr>
          <p:spPr bwMode="auto">
            <a:xfrm flipH="1" flipV="1">
              <a:off x="4896" y="2400"/>
              <a:ext cx="96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7" name="Text Box 52"/>
            <p:cNvSpPr txBox="1">
              <a:spLocks noChangeArrowheads="1"/>
            </p:cNvSpPr>
            <p:nvPr/>
          </p:nvSpPr>
          <p:spPr bwMode="auto">
            <a:xfrm>
              <a:off x="3360" y="249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r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  <p:sp>
          <p:nvSpPr>
            <p:cNvPr id="61458" name="Text Box 53"/>
            <p:cNvSpPr txBox="1">
              <a:spLocks noChangeArrowheads="1"/>
            </p:cNvSpPr>
            <p:nvPr/>
          </p:nvSpPr>
          <p:spPr bwMode="auto">
            <a:xfrm>
              <a:off x="4704" y="219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r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1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  <p:sp>
          <p:nvSpPr>
            <p:cNvPr id="61459" name="Text Box 54"/>
            <p:cNvSpPr txBox="1">
              <a:spLocks noChangeArrowheads="1"/>
            </p:cNvSpPr>
            <p:nvPr/>
          </p:nvSpPr>
          <p:spPr bwMode="auto">
            <a:xfrm>
              <a:off x="4272" y="267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  <p:sp>
          <p:nvSpPr>
            <p:cNvPr id="61460" name="Text Box 55"/>
            <p:cNvSpPr txBox="1">
              <a:spLocks noChangeArrowheads="1"/>
            </p:cNvSpPr>
            <p:nvPr/>
          </p:nvSpPr>
          <p:spPr bwMode="auto">
            <a:xfrm>
              <a:off x="4224" y="283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2000" b="1" i="1">
                <a:solidFill>
                  <a:srgbClr val="FF3300"/>
                </a:solidFill>
              </a:endParaRPr>
            </a:p>
          </p:txBody>
        </p:sp>
      </p:grpSp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609600" y="5562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/>
              <a:t>=2</a:t>
            </a:r>
            <a:r>
              <a:rPr lang="en-US" altLang="zh-CN" sz="2800" b="1" i="1" dirty="0"/>
              <a:t>q</a:t>
            </a:r>
            <a:r>
              <a:rPr lang="en-US" altLang="zh-CN" sz="2800" b="1" baseline="-25000" dirty="0"/>
              <a:t>1</a:t>
            </a:r>
            <a:endParaRPr lang="en-US" altLang="zh-CN" sz="2800" b="1" dirty="0"/>
          </a:p>
        </p:txBody>
      </p:sp>
      <p:sp>
        <p:nvSpPr>
          <p:cNvPr id="56377" name="Text Box 57"/>
          <p:cNvSpPr txBox="1">
            <a:spLocks noChangeArrowheads="1"/>
          </p:cNvSpPr>
          <p:nvPr/>
        </p:nvSpPr>
        <p:spPr bwMode="auto">
          <a:xfrm>
            <a:off x="2590800" y="5562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</a:rPr>
              <a:t>r</a:t>
            </a:r>
            <a:r>
              <a:rPr lang="en-US" altLang="zh-CN" sz="2800" b="1">
                <a:solidFill>
                  <a:srgbClr val="FF3300"/>
                </a:solidFill>
              </a:rPr>
              <a:t>/</a:t>
            </a:r>
            <a:r>
              <a:rPr lang="en-US" altLang="zh-CN" sz="2800" b="1" i="1">
                <a:solidFill>
                  <a:srgbClr val="FF3300"/>
                </a:solidFill>
              </a:rPr>
              <a:t>r</a:t>
            </a:r>
            <a:r>
              <a:rPr lang="en-US" altLang="zh-CN" sz="2800" b="1" baseline="-25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, </a:t>
            </a:r>
            <a:r>
              <a:rPr lang="en-US" altLang="zh-CN" sz="2800" b="1" i="1">
                <a:solidFill>
                  <a:srgbClr val="FF3300"/>
                </a:solidFill>
                <a:sym typeface="Symbol" panose="05050102010706020507" pitchFamily="18" charset="2"/>
              </a:rPr>
              <a:t> 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?</a:t>
            </a:r>
            <a:endParaRPr lang="en-US" altLang="zh-CN" sz="2800" b="1" i="1">
              <a:solidFill>
                <a:srgbClr val="FF3300"/>
              </a:solidFill>
            </a:endParaRPr>
          </a:p>
        </p:txBody>
      </p: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131445" y="5043170"/>
            <a:ext cx="4135438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考察血管</a:t>
            </a:r>
            <a:r>
              <a:rPr lang="en-US" altLang="zh-CN" sz="2800" b="1" i="1"/>
              <a:t>AC</a:t>
            </a:r>
            <a:r>
              <a:rPr lang="zh-CN" altLang="en-US" sz="2800" b="1"/>
              <a:t>与</a:t>
            </a:r>
            <a:r>
              <a:rPr lang="en-US" altLang="zh-CN" sz="2800" b="1" i="1"/>
              <a:t>CB</a:t>
            </a:r>
            <a:r>
              <a:rPr lang="en-US" altLang="zh-CN" sz="2800" b="1"/>
              <a:t>, </a:t>
            </a:r>
            <a:r>
              <a:rPr lang="en-US" altLang="zh-CN" sz="2800" b="1" i="1"/>
              <a:t>CB</a:t>
            </a:r>
            <a:r>
              <a:rPr lang="en-US" altLang="zh-CN" sz="2800" b="1"/>
              <a:t>´</a:t>
            </a:r>
            <a:endParaRPr lang="en-US" altLang="zh-CN" sz="28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3" name="墨迹 2"/>
              <p14:cNvContentPartPr/>
              <p14:nvPr/>
            </p14:nvContentPartPr>
            <p14:xfrm>
              <a:off x="415909" y="6147720"/>
              <a:ext cx="5834880" cy="47484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"/>
            </p:blipFill>
            <p:spPr>
              <a:xfrm>
                <a:off x="415909" y="6147720"/>
                <a:ext cx="5834880" cy="4748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76" grpId="0" autoUpdateAnimBg="0"/>
      <p:bldP spid="56377" grpId="0" autoUpdateAnimBg="0"/>
      <p:bldP spid="56378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23622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黏性流体在刚性管道中运动</a:t>
            </a:r>
            <a:endParaRPr lang="zh-CN" altLang="en-US" sz="2800" b="1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49575" y="1066800"/>
          <a:ext cx="24066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" imgW="685800" imgH="444500" progId="Equation.DSMT4">
                  <p:embed/>
                </p:oleObj>
              </mc:Choice>
              <mc:Fallback>
                <p:oleObj name="Equation" r:id="rId1" imgW="685800" imgH="444500" progId="Equation.DSMT4">
                  <p:embed/>
                  <p:pic>
                    <p:nvPicPr>
                      <p:cNvPr id="0" name="图片 10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066800"/>
                        <a:ext cx="2406650" cy="11763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638800" y="1066800"/>
            <a:ext cx="29654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>
                <a:sym typeface="Symbol" panose="05050102010706020507" pitchFamily="18" charset="2"/>
              </a:rPr>
              <a:t> </a:t>
            </a:r>
            <a:r>
              <a:rPr lang="en-US" altLang="zh-CN" sz="2800" b="1" i="1"/>
              <a:t>p</a:t>
            </a:r>
            <a:r>
              <a:rPr lang="en-US" altLang="zh-CN" sz="2800" b="1"/>
              <a:t>~</a:t>
            </a:r>
            <a:r>
              <a:rPr lang="en-US" altLang="zh-CN" sz="2800" b="1" i="1"/>
              <a:t>A,C</a:t>
            </a:r>
            <a:r>
              <a:rPr lang="zh-CN" altLang="zh-CN" sz="2800" b="1"/>
              <a:t>压力差，</a:t>
            </a:r>
            <a:r>
              <a:rPr lang="zh-CN" altLang="zh-CN" sz="2800" b="1" i="1">
                <a:sym typeface="Symbol" panose="05050102010706020507" pitchFamily="18" charset="2"/>
              </a:rPr>
              <a:t> </a:t>
            </a:r>
            <a:r>
              <a:rPr lang="en-US" altLang="zh-CN" sz="2800" b="1"/>
              <a:t>~</a:t>
            </a:r>
            <a:r>
              <a:rPr lang="zh-CN" altLang="en-US" sz="2800" b="1"/>
              <a:t>黏性系数</a:t>
            </a:r>
            <a:endParaRPr lang="zh-CN" altLang="en-US" sz="2800" b="1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50825" y="2286000"/>
            <a:ext cx="347503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克服阻力消耗能量</a:t>
            </a:r>
            <a:r>
              <a:rPr lang="en-US" altLang="zh-CN" sz="2800" b="1" i="1"/>
              <a:t>E</a:t>
            </a:r>
            <a:r>
              <a:rPr lang="en-US" altLang="zh-CN" sz="2800" b="1" baseline="-25000"/>
              <a:t>1 </a:t>
            </a:r>
            <a:endParaRPr lang="en-US" altLang="zh-CN" sz="2800" b="1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829050" y="2349500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图片 10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349500"/>
                        <a:ext cx="30480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4800" y="3062288"/>
            <a:ext cx="34750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提供营养消耗能量</a:t>
            </a:r>
            <a:r>
              <a:rPr lang="en-US" altLang="zh-CN" sz="2800" b="1" i="1"/>
              <a:t>E</a:t>
            </a:r>
            <a:r>
              <a:rPr lang="en-US" altLang="zh-CN" sz="2800" b="1" baseline="-25000"/>
              <a:t>2 </a:t>
            </a:r>
            <a:endParaRPr lang="en-US" altLang="zh-CN" sz="2800" b="1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58775" y="5516563"/>
          <a:ext cx="3276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图片 10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516563"/>
                        <a:ext cx="3276600" cy="620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23850" y="37163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管壁内表面积 </a:t>
            </a:r>
            <a:r>
              <a:rPr lang="en-US" altLang="zh-CN" sz="2800" b="1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rl</a:t>
            </a:r>
            <a:endParaRPr lang="en-US" altLang="zh-CN" sz="2800" b="1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04800" y="4221163"/>
            <a:ext cx="3429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管壁体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+2</a:t>
            </a:r>
            <a:r>
              <a:rPr lang="en-US" altLang="zh-CN" sz="2800" b="1" i="1">
                <a:sym typeface="Symbol" panose="05050102010706020507" pitchFamily="18" charset="2"/>
              </a:rPr>
              <a:t>rd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en-US" altLang="zh-CN" sz="2800" b="1" i="1">
                <a:sym typeface="Symbol" panose="05050102010706020507" pitchFamily="18" charset="2"/>
              </a:rPr>
              <a:t>l</a:t>
            </a:r>
            <a:r>
              <a:rPr lang="en-US" altLang="zh-CN" sz="2800" b="1">
                <a:sym typeface="Symbol" panose="05050102010706020507" pitchFamily="18" charset="2"/>
              </a:rPr>
              <a:t>,</a:t>
            </a:r>
            <a:r>
              <a:rPr lang="zh-CN" altLang="en-US" sz="2800" b="1"/>
              <a:t>管壁厚度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zh-CN" altLang="en-US" sz="2800" b="1">
                <a:sym typeface="Symbol" panose="05050102010706020507" pitchFamily="18" charset="2"/>
              </a:rPr>
              <a:t>与</a:t>
            </a:r>
            <a:r>
              <a:rPr lang="en-US" altLang="zh-CN" sz="2800" b="1" i="1">
                <a:sym typeface="Symbol" panose="05050102010706020507" pitchFamily="18" charset="2"/>
              </a:rPr>
              <a:t>r</a:t>
            </a:r>
            <a:r>
              <a:rPr lang="zh-CN" altLang="en-US" sz="2800" b="1">
                <a:sym typeface="Symbol" panose="05050102010706020507" pitchFamily="18" charset="2"/>
              </a:rPr>
              <a:t>成正比</a:t>
            </a:r>
            <a:endParaRPr lang="zh-CN" altLang="en-US" sz="2800" b="1" i="1">
              <a:sym typeface="Symbol" panose="05050102010706020507" pitchFamily="18" charset="2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276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38924" name="Group 12"/>
          <p:cNvGrpSpPr/>
          <p:nvPr/>
        </p:nvGrpSpPr>
        <p:grpSpPr bwMode="auto">
          <a:xfrm>
            <a:off x="4953000" y="3108325"/>
            <a:ext cx="3962400" cy="3292475"/>
            <a:chOff x="3120" y="1958"/>
            <a:chExt cx="2496" cy="2074"/>
          </a:xfrm>
        </p:grpSpPr>
        <p:grpSp>
          <p:nvGrpSpPr>
            <p:cNvPr id="38926" name="Group 13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38966" name="Line 14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67" name="Group 15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3896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69" name="Line 17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0" name="Line 18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2" name="Line 20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3" name="Line 21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5" name="Line 23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927" name="Group 24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38960" name="Line 25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1" name="Line 26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Line 27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3" name="Text Box 28"/>
              <p:cNvSpPr txBox="1">
                <a:spLocks noChangeArrowheads="1"/>
              </p:cNvSpPr>
              <p:nvPr/>
            </p:nvSpPr>
            <p:spPr bwMode="auto">
              <a:xfrm>
                <a:off x="364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endParaRPr lang="en-US" altLang="zh-CN" b="1" i="1"/>
              </a:p>
            </p:txBody>
          </p:sp>
          <p:sp>
            <p:nvSpPr>
              <p:cNvPr id="38964" name="Text Box 29"/>
              <p:cNvSpPr txBox="1">
                <a:spLocks noChangeArrowheads="1"/>
              </p:cNvSpPr>
              <p:nvPr/>
            </p:nvSpPr>
            <p:spPr bwMode="auto">
              <a:xfrm>
                <a:off x="436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38965" name="Text Box 30"/>
              <p:cNvSpPr txBox="1">
                <a:spLocks noChangeArrowheads="1"/>
              </p:cNvSpPr>
              <p:nvPr/>
            </p:nvSpPr>
            <p:spPr bwMode="auto">
              <a:xfrm>
                <a:off x="4320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38928" name="Group 31"/>
            <p:cNvGrpSpPr/>
            <p:nvPr/>
          </p:nvGrpSpPr>
          <p:grpSpPr bwMode="auto">
            <a:xfrm>
              <a:off x="3120" y="1958"/>
              <a:ext cx="2496" cy="2074"/>
              <a:chOff x="576" y="2294"/>
              <a:chExt cx="2496" cy="2074"/>
            </a:xfrm>
          </p:grpSpPr>
          <p:sp>
            <p:nvSpPr>
              <p:cNvPr id="38938" name="Line 32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Line 33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Line 34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1" name="Line 35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2" name="Line 36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3" name="Line 37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Line 38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5" name="Line 39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6" name="Line 40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7" name="Line 41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Line 42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Line 43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0" name="Line 44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Line 45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2" name="Text Box 46"/>
              <p:cNvSpPr txBox="1">
                <a:spLocks noChangeArrowheads="1"/>
              </p:cNvSpPr>
              <p:nvPr/>
            </p:nvSpPr>
            <p:spPr bwMode="auto">
              <a:xfrm>
                <a:off x="576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i="1"/>
              </a:p>
            </p:txBody>
          </p:sp>
          <p:sp>
            <p:nvSpPr>
              <p:cNvPr id="38953" name="Text Box 47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  <a:endParaRPr lang="en-US" altLang="zh-CN" b="1" i="1"/>
              </a:p>
            </p:txBody>
          </p:sp>
          <p:sp>
            <p:nvSpPr>
              <p:cNvPr id="38954" name="Text Box 48"/>
              <p:cNvSpPr txBox="1">
                <a:spLocks noChangeArrowheads="1"/>
              </p:cNvSpPr>
              <p:nvPr/>
            </p:nvSpPr>
            <p:spPr bwMode="auto">
              <a:xfrm>
                <a:off x="2592" y="383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  <a:endParaRPr lang="en-US" altLang="zh-CN" b="1" i="1"/>
              </a:p>
            </p:txBody>
          </p:sp>
          <p:sp>
            <p:nvSpPr>
              <p:cNvPr id="38955" name="Text Box 49"/>
              <p:cNvSpPr txBox="1">
                <a:spLocks noChangeArrowheads="1"/>
              </p:cNvSpPr>
              <p:nvPr/>
            </p:nvSpPr>
            <p:spPr bwMode="auto">
              <a:xfrm>
                <a:off x="1440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  <a:endParaRPr lang="en-US" altLang="zh-CN" b="1" i="1"/>
              </a:p>
            </p:txBody>
          </p:sp>
          <p:sp>
            <p:nvSpPr>
              <p:cNvPr id="38956" name="Text Box 50"/>
              <p:cNvSpPr txBox="1">
                <a:spLocks noChangeArrowheads="1"/>
              </p:cNvSpPr>
              <p:nvPr/>
            </p:nvSpPr>
            <p:spPr bwMode="auto">
              <a:xfrm>
                <a:off x="2688" y="296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  <a:endParaRPr lang="en-US" altLang="zh-CN" sz="2000" b="1" i="1"/>
              </a:p>
            </p:txBody>
          </p:sp>
          <p:sp>
            <p:nvSpPr>
              <p:cNvPr id="38957" name="Text Box 51"/>
              <p:cNvSpPr txBox="1">
                <a:spLocks noChangeArrowheads="1"/>
              </p:cNvSpPr>
              <p:nvPr/>
            </p:nvSpPr>
            <p:spPr bwMode="auto">
              <a:xfrm>
                <a:off x="1584" y="411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38958" name="Text Box 52"/>
              <p:cNvSpPr txBox="1">
                <a:spLocks noChangeArrowheads="1"/>
              </p:cNvSpPr>
              <p:nvPr/>
            </p:nvSpPr>
            <p:spPr bwMode="auto">
              <a:xfrm>
                <a:off x="1056" y="382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38959" name="Text Box 53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38929" name="Group 54"/>
            <p:cNvGrpSpPr/>
            <p:nvPr/>
          </p:nvGrpSpPr>
          <p:grpSpPr bwMode="auto">
            <a:xfrm>
              <a:off x="3360" y="2294"/>
              <a:ext cx="1728" cy="970"/>
              <a:chOff x="3360" y="2112"/>
              <a:chExt cx="1728" cy="970"/>
            </a:xfrm>
          </p:grpSpPr>
          <p:sp>
            <p:nvSpPr>
              <p:cNvPr id="38930" name="Line 55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Line 56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2" name="Line 57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3" name="Line 58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4" name="Text Box 59"/>
              <p:cNvSpPr txBox="1">
                <a:spLocks noChangeArrowheads="1"/>
              </p:cNvSpPr>
              <p:nvPr/>
            </p:nvSpPr>
            <p:spPr bwMode="auto">
              <a:xfrm>
                <a:off x="3360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5" name="Text Box 60"/>
              <p:cNvSpPr txBox="1">
                <a:spLocks noChangeArrowheads="1"/>
              </p:cNvSpPr>
              <p:nvPr/>
            </p:nvSpPr>
            <p:spPr bwMode="auto">
              <a:xfrm>
                <a:off x="4704" y="219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6" name="Text Box 61"/>
              <p:cNvSpPr txBox="1">
                <a:spLocks noChangeArrowheads="1"/>
              </p:cNvSpPr>
              <p:nvPr/>
            </p:nvSpPr>
            <p:spPr bwMode="auto">
              <a:xfrm>
                <a:off x="4272" y="267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7" name="Text Box 62"/>
              <p:cNvSpPr txBox="1">
                <a:spLocks noChangeArrowheads="1"/>
              </p:cNvSpPr>
              <p:nvPr/>
            </p:nvSpPr>
            <p:spPr bwMode="auto">
              <a:xfrm>
                <a:off x="4224" y="283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pic>
        <p:nvPicPr>
          <p:cNvPr id="38925" name="Picture 4" descr="C:\Program Files\Microsoft Office\MEDIA\CAGCAT10\j0230876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549275"/>
            <a:ext cx="7175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2" name="墨迹 1"/>
              <p14:cNvContentPartPr/>
              <p14:nvPr/>
            </p14:nvContentPartPr>
            <p14:xfrm>
              <a:off x="1882800" y="3699000"/>
              <a:ext cx="2629440" cy="1045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9"/>
            </p:blipFill>
            <p:spPr>
              <a:xfrm>
                <a:off x="1882800" y="3699000"/>
                <a:ext cx="2629440" cy="10458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48" grpId="0" autoUpdateAnimBg="0"/>
      <p:bldP spid="57349" grpId="0" animBg="1" autoUpdateAnimBg="0"/>
      <p:bldP spid="57351" grpId="0" animBg="1" autoUpdateAnimBg="0"/>
      <p:bldP spid="57353" grpId="0" autoUpdateAnimBg="0"/>
      <p:bldP spid="5735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276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39944" name="Group 3"/>
          <p:cNvGrpSpPr/>
          <p:nvPr/>
        </p:nvGrpSpPr>
        <p:grpSpPr bwMode="auto">
          <a:xfrm>
            <a:off x="4876800" y="304800"/>
            <a:ext cx="3962400" cy="3292475"/>
            <a:chOff x="3120" y="1958"/>
            <a:chExt cx="2496" cy="2074"/>
          </a:xfrm>
        </p:grpSpPr>
        <p:grpSp>
          <p:nvGrpSpPr>
            <p:cNvPr id="39950" name="Group 4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39990" name="Line 5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991" name="Group 6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3999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3" name="Line 8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4" name="Line 9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5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6" name="Line 11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7" name="Line 12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9" name="Line 14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951" name="Group 15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39984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5" name="Line 17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Line 18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7" name="Text Box 19"/>
              <p:cNvSpPr txBox="1">
                <a:spLocks noChangeArrowheads="1"/>
              </p:cNvSpPr>
              <p:nvPr/>
            </p:nvSpPr>
            <p:spPr bwMode="auto">
              <a:xfrm>
                <a:off x="364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endParaRPr lang="en-US" altLang="zh-CN" b="1" i="1"/>
              </a:p>
            </p:txBody>
          </p:sp>
          <p:sp>
            <p:nvSpPr>
              <p:cNvPr id="39988" name="Text Box 20"/>
              <p:cNvSpPr txBox="1">
                <a:spLocks noChangeArrowheads="1"/>
              </p:cNvSpPr>
              <p:nvPr/>
            </p:nvSpPr>
            <p:spPr bwMode="auto">
              <a:xfrm>
                <a:off x="4368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39989" name="Text Box 21"/>
              <p:cNvSpPr txBox="1">
                <a:spLocks noChangeArrowheads="1"/>
              </p:cNvSpPr>
              <p:nvPr/>
            </p:nvSpPr>
            <p:spPr bwMode="auto">
              <a:xfrm>
                <a:off x="4320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39952" name="Group 22"/>
            <p:cNvGrpSpPr/>
            <p:nvPr/>
          </p:nvGrpSpPr>
          <p:grpSpPr bwMode="auto">
            <a:xfrm>
              <a:off x="3120" y="1958"/>
              <a:ext cx="2496" cy="2074"/>
              <a:chOff x="576" y="2294"/>
              <a:chExt cx="2496" cy="2074"/>
            </a:xfrm>
          </p:grpSpPr>
          <p:sp>
            <p:nvSpPr>
              <p:cNvPr id="39962" name="Line 23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3" name="Line 24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5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5" name="Line 26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6" name="Line 27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7" name="Line 28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8" name="Line 29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9" name="Line 30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0" name="Line 31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Line 32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Line 33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3" name="Line 34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4" name="Line 35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Line 36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6" name="Text Box 37"/>
              <p:cNvSpPr txBox="1">
                <a:spLocks noChangeArrowheads="1"/>
              </p:cNvSpPr>
              <p:nvPr/>
            </p:nvSpPr>
            <p:spPr bwMode="auto">
              <a:xfrm>
                <a:off x="576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i="1"/>
              </a:p>
            </p:txBody>
          </p:sp>
          <p:sp>
            <p:nvSpPr>
              <p:cNvPr id="39977" name="Text Box 38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  <a:endParaRPr lang="en-US" altLang="zh-CN" b="1" i="1"/>
              </a:p>
            </p:txBody>
          </p:sp>
          <p:sp>
            <p:nvSpPr>
              <p:cNvPr id="399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383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  <a:endParaRPr lang="en-US" altLang="zh-CN" b="1" i="1"/>
              </a:p>
            </p:txBody>
          </p:sp>
          <p:sp>
            <p:nvSpPr>
              <p:cNvPr id="39979" name="Text Box 40"/>
              <p:cNvSpPr txBox="1">
                <a:spLocks noChangeArrowheads="1"/>
              </p:cNvSpPr>
              <p:nvPr/>
            </p:nvSpPr>
            <p:spPr bwMode="auto">
              <a:xfrm>
                <a:off x="1440" y="31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  <a:endParaRPr lang="en-US" altLang="zh-CN" b="1" i="1"/>
              </a:p>
            </p:txBody>
          </p:sp>
          <p:sp>
            <p:nvSpPr>
              <p:cNvPr id="39980" name="Text Box 41"/>
              <p:cNvSpPr txBox="1">
                <a:spLocks noChangeArrowheads="1"/>
              </p:cNvSpPr>
              <p:nvPr/>
            </p:nvSpPr>
            <p:spPr bwMode="auto">
              <a:xfrm>
                <a:off x="2688" y="296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  <a:endParaRPr lang="en-US" altLang="zh-CN" sz="2000" b="1" i="1"/>
              </a:p>
            </p:txBody>
          </p:sp>
          <p:sp>
            <p:nvSpPr>
              <p:cNvPr id="39981" name="Text Box 42"/>
              <p:cNvSpPr txBox="1">
                <a:spLocks noChangeArrowheads="1"/>
              </p:cNvSpPr>
              <p:nvPr/>
            </p:nvSpPr>
            <p:spPr bwMode="auto">
              <a:xfrm>
                <a:off x="1584" y="411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39982" name="Text Box 43"/>
              <p:cNvSpPr txBox="1">
                <a:spLocks noChangeArrowheads="1"/>
              </p:cNvSpPr>
              <p:nvPr/>
            </p:nvSpPr>
            <p:spPr bwMode="auto">
              <a:xfrm>
                <a:off x="1056" y="382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39983" name="Text Box 44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39953" name="Group 45"/>
            <p:cNvGrpSpPr/>
            <p:nvPr/>
          </p:nvGrpSpPr>
          <p:grpSpPr bwMode="auto">
            <a:xfrm>
              <a:off x="3360" y="2294"/>
              <a:ext cx="1728" cy="970"/>
              <a:chOff x="3360" y="2112"/>
              <a:chExt cx="1728" cy="970"/>
            </a:xfrm>
          </p:grpSpPr>
          <p:sp>
            <p:nvSpPr>
              <p:cNvPr id="39954" name="Line 46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5" name="Line 47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6" name="Line 4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7" name="Line 49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8" name="Text Box 50"/>
              <p:cNvSpPr txBox="1">
                <a:spLocks noChangeArrowheads="1"/>
              </p:cNvSpPr>
              <p:nvPr/>
            </p:nvSpPr>
            <p:spPr bwMode="auto">
              <a:xfrm>
                <a:off x="3360" y="249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59" name="Text Box 51"/>
              <p:cNvSpPr txBox="1">
                <a:spLocks noChangeArrowheads="1"/>
              </p:cNvSpPr>
              <p:nvPr/>
            </p:nvSpPr>
            <p:spPr bwMode="auto">
              <a:xfrm>
                <a:off x="4704" y="219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60" name="Text Box 52"/>
              <p:cNvSpPr txBox="1">
                <a:spLocks noChangeArrowheads="1"/>
              </p:cNvSpPr>
              <p:nvPr/>
            </p:nvSpPr>
            <p:spPr bwMode="auto">
              <a:xfrm>
                <a:off x="4272" y="267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961" name="Text Box 53"/>
              <p:cNvSpPr txBox="1">
                <a:spLocks noChangeArrowheads="1"/>
              </p:cNvSpPr>
              <p:nvPr/>
            </p:nvSpPr>
            <p:spPr bwMode="auto">
              <a:xfrm>
                <a:off x="4224" y="283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grpSp>
        <p:nvGrpSpPr>
          <p:cNvPr id="8" name="Group 54"/>
          <p:cNvGrpSpPr/>
          <p:nvPr/>
        </p:nvGrpSpPr>
        <p:grpSpPr bwMode="auto">
          <a:xfrm>
            <a:off x="533400" y="990600"/>
            <a:ext cx="3124200" cy="1371600"/>
            <a:chOff x="336" y="624"/>
            <a:chExt cx="1968" cy="864"/>
          </a:xfrm>
        </p:grpSpPr>
        <p:graphicFrame>
          <p:nvGraphicFramePr>
            <p:cNvPr id="39942" name="Object 55"/>
            <p:cNvGraphicFramePr>
              <a:graphicFrameLocks noChangeAspect="1"/>
            </p:cNvGraphicFramePr>
            <p:nvPr/>
          </p:nvGraphicFramePr>
          <p:xfrm>
            <a:off x="336" y="912"/>
            <a:ext cx="19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公式" r:id="rId1" imgW="1117600" imgH="419100" progId="Equation.3">
                    <p:embed/>
                  </p:oleObj>
                </mc:Choice>
                <mc:Fallback>
                  <p:oleObj name="公式" r:id="rId1" imgW="1117600" imgH="419100" progId="Equation.3">
                    <p:embed/>
                    <p:pic>
                      <p:nvPicPr>
                        <p:cNvPr id="0" name="图片 207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12"/>
                          <a:ext cx="19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56"/>
            <p:cNvSpPr txBox="1">
              <a:spLocks noChangeArrowheads="1"/>
            </p:cNvSpPr>
            <p:nvPr/>
          </p:nvSpPr>
          <p:spPr bwMode="auto">
            <a:xfrm>
              <a:off x="336" y="624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克服阻力消耗能量</a:t>
              </a:r>
              <a:endParaRPr lang="zh-CN" altLang="en-US" sz="2800" b="1"/>
            </a:p>
          </p:txBody>
        </p:sp>
      </p:grpSp>
      <p:grpSp>
        <p:nvGrpSpPr>
          <p:cNvPr id="9" name="Group 57"/>
          <p:cNvGrpSpPr/>
          <p:nvPr/>
        </p:nvGrpSpPr>
        <p:grpSpPr bwMode="auto">
          <a:xfrm>
            <a:off x="533400" y="2362200"/>
            <a:ext cx="3124200" cy="1066800"/>
            <a:chOff x="336" y="1488"/>
            <a:chExt cx="1968" cy="672"/>
          </a:xfrm>
        </p:grpSpPr>
        <p:graphicFrame>
          <p:nvGraphicFramePr>
            <p:cNvPr id="39941" name="Object 58"/>
            <p:cNvGraphicFramePr>
              <a:graphicFrameLocks noChangeAspect="1"/>
            </p:cNvGraphicFramePr>
            <p:nvPr/>
          </p:nvGraphicFramePr>
          <p:xfrm>
            <a:off x="336" y="1814"/>
            <a:ext cx="196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公式" r:id="rId3" imgW="1206500" imgH="228600" progId="Equation.3">
                    <p:embed/>
                  </p:oleObj>
                </mc:Choice>
                <mc:Fallback>
                  <p:oleObj name="公式" r:id="rId3" imgW="1206500" imgH="228600" progId="Equation.3">
                    <p:embed/>
                    <p:pic>
                      <p:nvPicPr>
                        <p:cNvPr id="0" name="图片 208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814"/>
                          <a:ext cx="196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Text Box 59"/>
            <p:cNvSpPr txBox="1">
              <a:spLocks noChangeArrowheads="1"/>
            </p:cNvSpPr>
            <p:nvPr/>
          </p:nvSpPr>
          <p:spPr bwMode="auto">
            <a:xfrm>
              <a:off x="336" y="1488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提供营养消耗能量</a:t>
              </a:r>
              <a:endParaRPr lang="zh-CN" altLang="en-US" sz="2800" b="1"/>
            </a:p>
          </p:txBody>
        </p:sp>
      </p:grpSp>
      <p:graphicFrame>
        <p:nvGraphicFramePr>
          <p:cNvPr id="58428" name="Object 60"/>
          <p:cNvGraphicFramePr>
            <a:graphicFrameLocks noChangeAspect="1"/>
          </p:cNvGraphicFramePr>
          <p:nvPr/>
        </p:nvGraphicFramePr>
        <p:xfrm>
          <a:off x="152400" y="4419600"/>
          <a:ext cx="883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5" imgW="3048000" imgH="228600" progId="Equation.3">
                  <p:embed/>
                </p:oleObj>
              </mc:Choice>
              <mc:Fallback>
                <p:oleObj name="公式" r:id="rId5" imgW="3048000" imgH="228600" progId="Equation.3">
                  <p:embed/>
                  <p:pic>
                    <p:nvPicPr>
                      <p:cNvPr id="0" name="图片 208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8839200" cy="638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9" name="Object 61"/>
          <p:cNvGraphicFramePr>
            <a:graphicFrameLocks noChangeAspect="1"/>
          </p:cNvGraphicFramePr>
          <p:nvPr/>
        </p:nvGraphicFramePr>
        <p:xfrm>
          <a:off x="4143375" y="3775075"/>
          <a:ext cx="43513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1752600" imgH="228600" progId="Equation.DSMT4">
                  <p:embed/>
                </p:oleObj>
              </mc:Choice>
              <mc:Fallback>
                <p:oleObj name="Equation" r:id="rId7" imgW="1752600" imgH="228600" progId="Equation.DSMT4">
                  <p:embed/>
                  <p:pic>
                    <p:nvPicPr>
                      <p:cNvPr id="0" name="图片 208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775075"/>
                        <a:ext cx="43513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0" name="Object 62"/>
          <p:cNvGraphicFramePr>
            <a:graphicFrameLocks noChangeAspect="1"/>
          </p:cNvGraphicFramePr>
          <p:nvPr/>
        </p:nvGraphicFramePr>
        <p:xfrm>
          <a:off x="627063" y="5157788"/>
          <a:ext cx="74771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2489200" imgH="482600" progId="Equation.DSMT4">
                  <p:embed/>
                </p:oleObj>
              </mc:Choice>
              <mc:Fallback>
                <p:oleObj name="Equation" r:id="rId9" imgW="2489200" imgH="482600" progId="Equation.DSMT4">
                  <p:embed/>
                  <p:pic>
                    <p:nvPicPr>
                      <p:cNvPr id="0" name="图片 208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57788"/>
                        <a:ext cx="7477125" cy="1270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1" name="Text Box 63"/>
          <p:cNvSpPr txBox="1">
            <a:spLocks noChangeArrowheads="1"/>
          </p:cNvSpPr>
          <p:nvPr/>
        </p:nvSpPr>
        <p:spPr bwMode="auto">
          <a:xfrm>
            <a:off x="457200" y="3733800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机体为血流提供能量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2286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486400" y="541338"/>
            <a:ext cx="3657600" cy="2887662"/>
            <a:chOff x="3120" y="1958"/>
            <a:chExt cx="2496" cy="2113"/>
          </a:xfrm>
        </p:grpSpPr>
        <p:grpSp>
          <p:nvGrpSpPr>
            <p:cNvPr id="40977" name="Group 4"/>
            <p:cNvGrpSpPr/>
            <p:nvPr/>
          </p:nvGrpSpPr>
          <p:grpSpPr bwMode="auto">
            <a:xfrm>
              <a:off x="3120" y="2150"/>
              <a:ext cx="2400" cy="1776"/>
              <a:chOff x="3120" y="1968"/>
              <a:chExt cx="2400" cy="1776"/>
            </a:xfrm>
          </p:grpSpPr>
          <p:sp>
            <p:nvSpPr>
              <p:cNvPr id="41017" name="Line 5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018" name="Group 6"/>
              <p:cNvGrpSpPr/>
              <p:nvPr/>
            </p:nvGrpSpPr>
            <p:grpSpPr bwMode="auto">
              <a:xfrm>
                <a:off x="3120" y="1968"/>
                <a:ext cx="2400" cy="1776"/>
                <a:chOff x="3120" y="1968"/>
                <a:chExt cx="2400" cy="1776"/>
              </a:xfrm>
            </p:grpSpPr>
            <p:sp>
              <p:nvSpPr>
                <p:cNvPr id="4101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120" y="2880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0" name="Line 8"/>
                <p:cNvSpPr>
                  <a:spLocks noChangeShapeType="1"/>
                </p:cNvSpPr>
                <p:nvPr/>
              </p:nvSpPr>
              <p:spPr bwMode="auto">
                <a:xfrm>
                  <a:off x="3120" y="2400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1" name="Line 9"/>
                <p:cNvSpPr>
                  <a:spLocks noChangeShapeType="1"/>
                </p:cNvSpPr>
                <p:nvPr/>
              </p:nvSpPr>
              <p:spPr bwMode="auto">
                <a:xfrm>
                  <a:off x="3120" y="33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968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3" name="Line 11"/>
                <p:cNvSpPr>
                  <a:spLocks noChangeShapeType="1"/>
                </p:cNvSpPr>
                <p:nvPr/>
              </p:nvSpPr>
              <p:spPr bwMode="auto">
                <a:xfrm>
                  <a:off x="4512" y="2880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4" name="Line 12"/>
                <p:cNvSpPr>
                  <a:spLocks noChangeShapeType="1"/>
                </p:cNvSpPr>
                <p:nvPr/>
              </p:nvSpPr>
              <p:spPr bwMode="auto">
                <a:xfrm>
                  <a:off x="4416" y="3312"/>
                  <a:ext cx="72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80" y="216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26" name="Line 14"/>
                <p:cNvSpPr>
                  <a:spLocks noChangeShapeType="1"/>
                </p:cNvSpPr>
                <p:nvPr/>
              </p:nvSpPr>
              <p:spPr bwMode="auto">
                <a:xfrm>
                  <a:off x="4080" y="2880"/>
                  <a:ext cx="120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978" name="Group 15"/>
            <p:cNvGrpSpPr/>
            <p:nvPr/>
          </p:nvGrpSpPr>
          <p:grpSpPr bwMode="auto">
            <a:xfrm>
              <a:off x="3552" y="2534"/>
              <a:ext cx="1200" cy="864"/>
              <a:chOff x="3552" y="2352"/>
              <a:chExt cx="1200" cy="864"/>
            </a:xfrm>
          </p:grpSpPr>
          <p:sp>
            <p:nvSpPr>
              <p:cNvPr id="41011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2" name="Line 17"/>
              <p:cNvSpPr>
                <a:spLocks noChangeShapeType="1"/>
              </p:cNvSpPr>
              <p:nvPr/>
            </p:nvSpPr>
            <p:spPr bwMode="auto">
              <a:xfrm flipV="1">
                <a:off x="4320" y="254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3" name="Line 18"/>
              <p:cNvSpPr>
                <a:spLocks noChangeShapeType="1"/>
              </p:cNvSpPr>
              <p:nvPr/>
            </p:nvSpPr>
            <p:spPr bwMode="auto">
              <a:xfrm>
                <a:off x="4320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14" name="Text Box 19"/>
              <p:cNvSpPr txBox="1">
                <a:spLocks noChangeArrowheads="1"/>
              </p:cNvSpPr>
              <p:nvPr/>
            </p:nvSpPr>
            <p:spPr bwMode="auto">
              <a:xfrm>
                <a:off x="3649" y="2833"/>
                <a:ext cx="383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endParaRPr lang="en-US" altLang="zh-CN" b="1" i="1"/>
              </a:p>
            </p:txBody>
          </p:sp>
          <p:sp>
            <p:nvSpPr>
              <p:cNvPr id="41015" name="Text Box 20"/>
              <p:cNvSpPr txBox="1">
                <a:spLocks noChangeArrowheads="1"/>
              </p:cNvSpPr>
              <p:nvPr/>
            </p:nvSpPr>
            <p:spPr bwMode="auto">
              <a:xfrm>
                <a:off x="4368" y="2833"/>
                <a:ext cx="384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  <p:sp>
            <p:nvSpPr>
              <p:cNvPr id="41016" name="Text Box 21"/>
              <p:cNvSpPr txBox="1">
                <a:spLocks noChangeArrowheads="1"/>
              </p:cNvSpPr>
              <p:nvPr/>
            </p:nvSpPr>
            <p:spPr bwMode="auto">
              <a:xfrm>
                <a:off x="4319" y="2352"/>
                <a:ext cx="385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1</a:t>
                </a:r>
                <a:endParaRPr lang="en-US" altLang="zh-CN" b="1" i="1"/>
              </a:p>
            </p:txBody>
          </p:sp>
        </p:grpSp>
        <p:grpSp>
          <p:nvGrpSpPr>
            <p:cNvPr id="40979" name="Group 22"/>
            <p:cNvGrpSpPr/>
            <p:nvPr/>
          </p:nvGrpSpPr>
          <p:grpSpPr bwMode="auto">
            <a:xfrm>
              <a:off x="3120" y="1958"/>
              <a:ext cx="2496" cy="2113"/>
              <a:chOff x="576" y="2294"/>
              <a:chExt cx="2496" cy="2113"/>
            </a:xfrm>
          </p:grpSpPr>
          <p:sp>
            <p:nvSpPr>
              <p:cNvPr id="40989" name="Line 23"/>
              <p:cNvSpPr>
                <a:spLocks noChangeShapeType="1"/>
              </p:cNvSpPr>
              <p:nvPr/>
            </p:nvSpPr>
            <p:spPr bwMode="auto">
              <a:xfrm flipH="1" flipV="1">
                <a:off x="2256" y="2294"/>
                <a:ext cx="33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0" name="Line 24"/>
              <p:cNvSpPr>
                <a:spLocks noChangeShapeType="1"/>
              </p:cNvSpPr>
              <p:nvPr/>
            </p:nvSpPr>
            <p:spPr bwMode="auto">
              <a:xfrm>
                <a:off x="2592" y="277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1" name="Line 25"/>
              <p:cNvSpPr>
                <a:spLocks noChangeShapeType="1"/>
              </p:cNvSpPr>
              <p:nvPr/>
            </p:nvSpPr>
            <p:spPr bwMode="auto">
              <a:xfrm>
                <a:off x="1536" y="339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2" name="Line 26"/>
              <p:cNvSpPr>
                <a:spLocks noChangeShapeType="1"/>
              </p:cNvSpPr>
              <p:nvPr/>
            </p:nvSpPr>
            <p:spPr bwMode="auto">
              <a:xfrm>
                <a:off x="720" y="339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3" name="Line 27"/>
              <p:cNvSpPr>
                <a:spLocks noChangeShapeType="1"/>
              </p:cNvSpPr>
              <p:nvPr/>
            </p:nvSpPr>
            <p:spPr bwMode="auto">
              <a:xfrm flipV="1">
                <a:off x="1248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4" name="Line 28"/>
              <p:cNvSpPr>
                <a:spLocks noChangeShapeType="1"/>
              </p:cNvSpPr>
              <p:nvPr/>
            </p:nvSpPr>
            <p:spPr bwMode="auto">
              <a:xfrm flipH="1" flipV="1">
                <a:off x="720" y="392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5" name="Line 29"/>
              <p:cNvSpPr>
                <a:spLocks noChangeShapeType="1"/>
              </p:cNvSpPr>
              <p:nvPr/>
            </p:nvSpPr>
            <p:spPr bwMode="auto">
              <a:xfrm>
                <a:off x="2592" y="2726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Line 30"/>
              <p:cNvSpPr>
                <a:spLocks noChangeShapeType="1"/>
              </p:cNvSpPr>
              <p:nvPr/>
            </p:nvSpPr>
            <p:spPr bwMode="auto">
              <a:xfrm>
                <a:off x="1776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7" name="Line 31"/>
              <p:cNvSpPr>
                <a:spLocks noChangeShapeType="1"/>
              </p:cNvSpPr>
              <p:nvPr/>
            </p:nvSpPr>
            <p:spPr bwMode="auto">
              <a:xfrm flipH="1">
                <a:off x="720" y="426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8" name="Line 32"/>
              <p:cNvSpPr>
                <a:spLocks noChangeShapeType="1"/>
              </p:cNvSpPr>
              <p:nvPr/>
            </p:nvSpPr>
            <p:spPr bwMode="auto">
              <a:xfrm flipH="1" flipV="1">
                <a:off x="1248" y="3062"/>
                <a:ext cx="28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9" name="Line 33"/>
              <p:cNvSpPr>
                <a:spLocks noChangeShapeType="1"/>
              </p:cNvSpPr>
              <p:nvPr/>
            </p:nvSpPr>
            <p:spPr bwMode="auto">
              <a:xfrm flipH="1">
                <a:off x="1296" y="2822"/>
                <a:ext cx="38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0" name="Line 34"/>
              <p:cNvSpPr>
                <a:spLocks noChangeShapeType="1"/>
              </p:cNvSpPr>
              <p:nvPr/>
            </p:nvSpPr>
            <p:spPr bwMode="auto">
              <a:xfrm flipV="1">
                <a:off x="1968" y="2342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1" name="Line 35"/>
              <p:cNvSpPr>
                <a:spLocks noChangeShapeType="1"/>
              </p:cNvSpPr>
              <p:nvPr/>
            </p:nvSpPr>
            <p:spPr bwMode="auto">
              <a:xfrm>
                <a:off x="2832" y="320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2" name="Line 36"/>
              <p:cNvSpPr>
                <a:spLocks noChangeShapeType="1"/>
              </p:cNvSpPr>
              <p:nvPr/>
            </p:nvSpPr>
            <p:spPr bwMode="auto">
              <a:xfrm flipV="1">
                <a:off x="2832" y="277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03" name="Text Box 37"/>
              <p:cNvSpPr txBox="1">
                <a:spLocks noChangeArrowheads="1"/>
              </p:cNvSpPr>
              <p:nvPr/>
            </p:nvSpPr>
            <p:spPr bwMode="auto">
              <a:xfrm>
                <a:off x="576" y="3109"/>
                <a:ext cx="384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i="1"/>
              </a:p>
            </p:txBody>
          </p:sp>
          <p:sp>
            <p:nvSpPr>
              <p:cNvPr id="41004" name="Text Box 38"/>
              <p:cNvSpPr txBox="1">
                <a:spLocks noChangeArrowheads="1"/>
              </p:cNvSpPr>
              <p:nvPr/>
            </p:nvSpPr>
            <p:spPr bwMode="auto">
              <a:xfrm>
                <a:off x="2544" y="2486"/>
                <a:ext cx="384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  <a:endParaRPr lang="en-US" altLang="zh-CN" b="1" i="1"/>
              </a:p>
            </p:txBody>
          </p:sp>
          <p:sp>
            <p:nvSpPr>
              <p:cNvPr id="41005" name="Text Box 39"/>
              <p:cNvSpPr txBox="1">
                <a:spLocks noChangeArrowheads="1"/>
              </p:cNvSpPr>
              <p:nvPr/>
            </p:nvSpPr>
            <p:spPr bwMode="auto">
              <a:xfrm>
                <a:off x="2592" y="3831"/>
                <a:ext cx="48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B´</a:t>
                </a:r>
                <a:endParaRPr lang="en-US" altLang="zh-CN" b="1" i="1"/>
              </a:p>
            </p:txBody>
          </p:sp>
          <p:sp>
            <p:nvSpPr>
              <p:cNvPr id="41006" name="Text Box 40"/>
              <p:cNvSpPr txBox="1">
                <a:spLocks noChangeArrowheads="1"/>
              </p:cNvSpPr>
              <p:nvPr/>
            </p:nvSpPr>
            <p:spPr bwMode="auto">
              <a:xfrm>
                <a:off x="1441" y="3109"/>
                <a:ext cx="383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1" i="1"/>
                  <a:t>C</a:t>
                </a:r>
                <a:endParaRPr lang="en-US" altLang="zh-CN" b="1" i="1"/>
              </a:p>
            </p:txBody>
          </p:sp>
          <p:sp>
            <p:nvSpPr>
              <p:cNvPr id="41007" name="Text Box 41"/>
              <p:cNvSpPr txBox="1">
                <a:spLocks noChangeArrowheads="1"/>
              </p:cNvSpPr>
              <p:nvPr/>
            </p:nvSpPr>
            <p:spPr bwMode="auto">
              <a:xfrm>
                <a:off x="2689" y="2967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H</a:t>
                </a:r>
                <a:endParaRPr lang="en-US" altLang="zh-CN" sz="2000" b="1" i="1"/>
              </a:p>
            </p:txBody>
          </p:sp>
          <p:sp>
            <p:nvSpPr>
              <p:cNvPr id="41008" name="Text Box 42"/>
              <p:cNvSpPr txBox="1">
                <a:spLocks noChangeArrowheads="1"/>
              </p:cNvSpPr>
              <p:nvPr/>
            </p:nvSpPr>
            <p:spPr bwMode="auto">
              <a:xfrm>
                <a:off x="1584" y="411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41009" name="Text Box 43"/>
              <p:cNvSpPr txBox="1">
                <a:spLocks noChangeArrowheads="1"/>
              </p:cNvSpPr>
              <p:nvPr/>
            </p:nvSpPr>
            <p:spPr bwMode="auto">
              <a:xfrm>
                <a:off x="1056" y="3817"/>
                <a:ext cx="38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endParaRPr lang="en-US" altLang="zh-CN" sz="2000" b="1" i="1"/>
              </a:p>
            </p:txBody>
          </p:sp>
          <p:sp>
            <p:nvSpPr>
              <p:cNvPr id="41010" name="Text Box 44"/>
              <p:cNvSpPr txBox="1">
                <a:spLocks noChangeArrowheads="1"/>
              </p:cNvSpPr>
              <p:nvPr/>
            </p:nvSpPr>
            <p:spPr bwMode="auto">
              <a:xfrm>
                <a:off x="1728" y="2582"/>
                <a:ext cx="38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l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grpSp>
          <p:nvGrpSpPr>
            <p:cNvPr id="40980" name="Group 45"/>
            <p:cNvGrpSpPr/>
            <p:nvPr/>
          </p:nvGrpSpPr>
          <p:grpSpPr bwMode="auto">
            <a:xfrm>
              <a:off x="3361" y="2294"/>
              <a:ext cx="1727" cy="1012"/>
              <a:chOff x="3361" y="2112"/>
              <a:chExt cx="1727" cy="1012"/>
            </a:xfrm>
          </p:grpSpPr>
          <p:sp>
            <p:nvSpPr>
              <p:cNvPr id="40981" name="Line 46"/>
              <p:cNvSpPr>
                <a:spLocks noChangeShapeType="1"/>
              </p:cNvSpPr>
              <p:nvPr/>
            </p:nvSpPr>
            <p:spPr bwMode="auto">
              <a:xfrm flipV="1">
                <a:off x="345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2" name="Line 47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3" name="Line 48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4" name="Line 49"/>
              <p:cNvSpPr>
                <a:spLocks noChangeShapeType="1"/>
              </p:cNvSpPr>
              <p:nvPr/>
            </p:nvSpPr>
            <p:spPr bwMode="auto">
              <a:xfrm flipH="1" flipV="1">
                <a:off x="4896" y="240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5" name="Text Box 50"/>
              <p:cNvSpPr txBox="1">
                <a:spLocks noChangeArrowheads="1"/>
              </p:cNvSpPr>
              <p:nvPr/>
            </p:nvSpPr>
            <p:spPr bwMode="auto">
              <a:xfrm>
                <a:off x="3361" y="2496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0986" name="Text Box 51"/>
              <p:cNvSpPr txBox="1">
                <a:spLocks noChangeArrowheads="1"/>
              </p:cNvSpPr>
              <p:nvPr/>
            </p:nvSpPr>
            <p:spPr bwMode="auto">
              <a:xfrm>
                <a:off x="4705" y="2198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</a:rPr>
                  <a:t>r</a:t>
                </a:r>
                <a:r>
                  <a:rPr lang="en-US" altLang="zh-CN" sz="2000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0987" name="Text Box 52"/>
              <p:cNvSpPr txBox="1">
                <a:spLocks noChangeArrowheads="1"/>
              </p:cNvSpPr>
              <p:nvPr/>
            </p:nvSpPr>
            <p:spPr bwMode="auto">
              <a:xfrm>
                <a:off x="4273" y="2677"/>
                <a:ext cx="383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0988" name="Text Box 53"/>
              <p:cNvSpPr txBox="1">
                <a:spLocks noChangeArrowheads="1"/>
              </p:cNvSpPr>
              <p:nvPr/>
            </p:nvSpPr>
            <p:spPr bwMode="auto">
              <a:xfrm>
                <a:off x="4225" y="2834"/>
                <a:ext cx="386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</a:t>
                </a:r>
                <a:endParaRPr lang="en-US" altLang="zh-CN" sz="2000" b="1" i="1">
                  <a:solidFill>
                    <a:srgbClr val="FF3300"/>
                  </a:solidFill>
                </a:endParaRPr>
              </a:p>
            </p:txBody>
          </p:sp>
        </p:grpSp>
      </p:grpSp>
      <p:graphicFrame>
        <p:nvGraphicFramePr>
          <p:cNvPr id="59446" name="Object 54"/>
          <p:cNvGraphicFramePr>
            <a:graphicFrameLocks noChangeAspect="1"/>
          </p:cNvGraphicFramePr>
          <p:nvPr/>
        </p:nvGraphicFramePr>
        <p:xfrm>
          <a:off x="762000" y="2238375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公式" r:id="rId1" imgW="1078865" imgH="431800" progId="Equation.3">
                  <p:embed/>
                </p:oleObj>
              </mc:Choice>
              <mc:Fallback>
                <p:oleObj name="公式" r:id="rId1" imgW="1078865" imgH="431800" progId="Equation.3">
                  <p:embed/>
                  <p:pic>
                    <p:nvPicPr>
                      <p:cNvPr id="0" name="图片 3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38375"/>
                        <a:ext cx="320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8" name="Object 56"/>
          <p:cNvGraphicFramePr>
            <a:graphicFrameLocks noChangeAspect="1"/>
          </p:cNvGraphicFramePr>
          <p:nvPr/>
        </p:nvGraphicFramePr>
        <p:xfrm>
          <a:off x="5486400" y="3352800"/>
          <a:ext cx="1752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3" imgW="571500" imgH="457200" progId="Equation.3">
                  <p:embed/>
                </p:oleObj>
              </mc:Choice>
              <mc:Fallback>
                <p:oleObj name="公式" r:id="rId3" imgW="571500" imgH="457200" progId="Equation.3">
                  <p:embed/>
                  <p:pic>
                    <p:nvPicPr>
                      <p:cNvPr id="0" name="图片 3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1752600" cy="1116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9" name="Object 57"/>
          <p:cNvGraphicFramePr>
            <a:graphicFrameLocks noChangeAspect="1"/>
          </p:cNvGraphicFramePr>
          <p:nvPr/>
        </p:nvGraphicFramePr>
        <p:xfrm>
          <a:off x="762000" y="4572000"/>
          <a:ext cx="1219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公式" r:id="rId5" imgW="469900" imgH="393700" progId="Equation.3">
                  <p:embed/>
                </p:oleObj>
              </mc:Choice>
              <mc:Fallback>
                <p:oleObj name="公式" r:id="rId5" imgW="469900" imgH="393700" progId="Equation.3">
                  <p:embed/>
                  <p:pic>
                    <p:nvPicPr>
                      <p:cNvPr id="0" name="图片 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19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1" name="Object 59"/>
          <p:cNvGraphicFramePr>
            <a:graphicFrameLocks noChangeAspect="1"/>
          </p:cNvGraphicFramePr>
          <p:nvPr/>
        </p:nvGraphicFramePr>
        <p:xfrm>
          <a:off x="5486400" y="4648200"/>
          <a:ext cx="182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公式" r:id="rId7" imgW="761365" imgH="304800" progId="Equation.3">
                  <p:embed/>
                </p:oleObj>
              </mc:Choice>
              <mc:Fallback>
                <p:oleObj name="公式" r:id="rId7" imgW="761365" imgH="304800" progId="Equation.3">
                  <p:embed/>
                  <p:pic>
                    <p:nvPicPr>
                      <p:cNvPr id="0" name="图片 3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1828800" cy="804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60"/>
          <p:cNvGraphicFramePr>
            <a:graphicFrameLocks noChangeAspect="1"/>
          </p:cNvGraphicFramePr>
          <p:nvPr/>
        </p:nvGraphicFramePr>
        <p:xfrm>
          <a:off x="838200" y="58674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公式" r:id="rId9" imgW="570865" imgH="177800" progId="Equation.3">
                  <p:embed/>
                </p:oleObj>
              </mc:Choice>
              <mc:Fallback>
                <p:oleObj name="公式" r:id="rId9" imgW="570865" imgH="177800" progId="Equation.3">
                  <p:embed/>
                  <p:pic>
                    <p:nvPicPr>
                      <p:cNvPr id="0" name="图片 3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61"/>
          <p:cNvGraphicFramePr>
            <a:graphicFrameLocks noChangeAspect="1"/>
          </p:cNvGraphicFramePr>
          <p:nvPr/>
        </p:nvGraphicFramePr>
        <p:xfrm>
          <a:off x="3216275" y="5791200"/>
          <a:ext cx="5300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公式" r:id="rId11" imgW="2070100" imgH="228600" progId="Equation.3">
                  <p:embed/>
                </p:oleObj>
              </mc:Choice>
              <mc:Fallback>
                <p:oleObj name="公式" r:id="rId11" imgW="2070100" imgH="228600" progId="Equation.3">
                  <p:embed/>
                  <p:pic>
                    <p:nvPicPr>
                      <p:cNvPr id="0" name="图片 3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91200"/>
                        <a:ext cx="5300663" cy="5873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4" name="Object 62"/>
          <p:cNvGraphicFramePr>
            <a:graphicFrameLocks noChangeAspect="1"/>
          </p:cNvGraphicFramePr>
          <p:nvPr/>
        </p:nvGraphicFramePr>
        <p:xfrm>
          <a:off x="115888" y="1066800"/>
          <a:ext cx="5330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3" imgW="2527300" imgH="482600" progId="Equation.DSMT4">
                  <p:embed/>
                </p:oleObj>
              </mc:Choice>
              <mc:Fallback>
                <p:oleObj name="Equation" r:id="rId13" imgW="2527300" imgH="482600" progId="Equation.DSMT4">
                  <p:embed/>
                  <p:pic>
                    <p:nvPicPr>
                      <p:cNvPr id="0" name="图片 3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066800"/>
                        <a:ext cx="5330825" cy="1022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5"/>
          <p:cNvGrpSpPr/>
          <p:nvPr/>
        </p:nvGrpSpPr>
        <p:grpSpPr bwMode="auto">
          <a:xfrm>
            <a:off x="468313" y="3200400"/>
            <a:ext cx="3951287" cy="1295400"/>
            <a:chOff x="295" y="2016"/>
            <a:chExt cx="2489" cy="816"/>
          </a:xfrm>
        </p:grpSpPr>
        <p:graphicFrame>
          <p:nvGraphicFramePr>
            <p:cNvPr id="40970" name="Object 55"/>
            <p:cNvGraphicFramePr>
              <a:graphicFrameLocks noChangeAspect="1"/>
            </p:cNvGraphicFramePr>
            <p:nvPr/>
          </p:nvGraphicFramePr>
          <p:xfrm>
            <a:off x="480" y="2016"/>
            <a:ext cx="230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公式" r:id="rId15" imgW="1346200" imgH="508000" progId="Equation.3">
                    <p:embed/>
                  </p:oleObj>
                </mc:Choice>
                <mc:Fallback>
                  <p:oleObj name="公式" r:id="rId15" imgW="1346200" imgH="508000" progId="Equation.3">
                    <p:embed/>
                    <p:pic>
                      <p:nvPicPr>
                        <p:cNvPr id="0" name="图片 3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16"/>
                          <a:ext cx="230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6" name="AutoShape 63"/>
            <p:cNvSpPr>
              <a:spLocks noChangeArrowheads="1"/>
            </p:cNvSpPr>
            <p:nvPr/>
          </p:nvSpPr>
          <p:spPr bwMode="auto">
            <a:xfrm>
              <a:off x="295" y="2296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6"/>
          <p:cNvGrpSpPr/>
          <p:nvPr/>
        </p:nvGrpSpPr>
        <p:grpSpPr bwMode="auto">
          <a:xfrm>
            <a:off x="2339975" y="4495800"/>
            <a:ext cx="2613025" cy="1125538"/>
            <a:chOff x="1474" y="2832"/>
            <a:chExt cx="1646" cy="709"/>
          </a:xfrm>
        </p:grpSpPr>
        <p:graphicFrame>
          <p:nvGraphicFramePr>
            <p:cNvPr id="40969" name="Object 58"/>
            <p:cNvGraphicFramePr>
              <a:graphicFrameLocks noChangeAspect="1"/>
            </p:cNvGraphicFramePr>
            <p:nvPr/>
          </p:nvGraphicFramePr>
          <p:xfrm>
            <a:off x="1632" y="2832"/>
            <a:ext cx="1488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公式" r:id="rId17" imgW="951865" imgH="508000" progId="Equation.3">
                    <p:embed/>
                  </p:oleObj>
                </mc:Choice>
                <mc:Fallback>
                  <p:oleObj name="公式" r:id="rId17" imgW="951865" imgH="508000" progId="Equation.3">
                    <p:embed/>
                    <p:pic>
                      <p:nvPicPr>
                        <p:cNvPr id="0" name="图片 3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32"/>
                          <a:ext cx="1488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AutoShape 64"/>
            <p:cNvSpPr>
              <a:spLocks noChangeArrowheads="1"/>
            </p:cNvSpPr>
            <p:nvPr/>
          </p:nvSpPr>
          <p:spPr bwMode="auto">
            <a:xfrm>
              <a:off x="1474" y="3033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3" name="墨迹 2"/>
              <p14:cNvContentPartPr/>
              <p14:nvPr/>
            </p14:nvContentPartPr>
            <p14:xfrm>
              <a:off x="4575240" y="4064040"/>
              <a:ext cx="1013400" cy="12870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20"/>
            </p:blipFill>
            <p:spPr>
              <a:xfrm>
                <a:off x="4575240" y="4064040"/>
                <a:ext cx="1013400" cy="12870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2"/>
          <p:cNvSpPr txBox="1">
            <a:spLocks noChangeArrowheads="1"/>
          </p:cNvSpPr>
          <p:nvPr/>
        </p:nvSpPr>
        <p:spPr bwMode="auto">
          <a:xfrm>
            <a:off x="990600" y="417513"/>
            <a:ext cx="11430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解释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257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生物学家：结果与观察大致吻合</a:t>
            </a:r>
            <a:endParaRPr lang="zh-CN" altLang="en-US" sz="2800" b="1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5486400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大动脉半径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max</a:t>
            </a:r>
            <a:r>
              <a:rPr lang="en-US" altLang="zh-CN" sz="2800" b="1"/>
              <a:t>, </a:t>
            </a:r>
            <a:r>
              <a:rPr lang="zh-CN" altLang="en-US" sz="2800" b="1"/>
              <a:t>毛细血管半径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min</a:t>
            </a:r>
            <a:endParaRPr lang="en-US" altLang="zh-CN" sz="2800" b="1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905000" y="24384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大动脉到毛细血管有</a:t>
            </a:r>
            <a:r>
              <a:rPr lang="en-US" altLang="zh-CN" sz="2800" b="1" i="1" dirty="0"/>
              <a:t>n</a:t>
            </a:r>
            <a:r>
              <a:rPr lang="zh-CN" altLang="en-US" sz="2800" b="1" dirty="0" smtClean="0"/>
              <a:t>次</a:t>
            </a:r>
            <a:r>
              <a:rPr lang="zh-CN" altLang="en-US" sz="2800" b="1" dirty="0"/>
              <a:t>分叉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200400" y="441325"/>
          <a:ext cx="1752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公式" r:id="rId1" imgW="571500" imgH="457200" progId="Equation.3">
                  <p:embed/>
                </p:oleObj>
              </mc:Choice>
              <mc:Fallback>
                <p:oleObj name="公式" r:id="rId1" imgW="571500" imgH="457200" progId="Equation.3">
                  <p:embed/>
                  <p:pic>
                    <p:nvPicPr>
                      <p:cNvPr id="0" name="图片 4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325"/>
                        <a:ext cx="1752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324600" y="2998788"/>
          <a:ext cx="21812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公式" r:id="rId3" imgW="711200" imgH="457200" progId="Equation.3">
                  <p:embed/>
                </p:oleObj>
              </mc:Choice>
              <mc:Fallback>
                <p:oleObj name="公式" r:id="rId3" imgW="711200" imgH="457200" progId="Equation.3">
                  <p:embed/>
                  <p:pic>
                    <p:nvPicPr>
                      <p:cNvPr id="0" name="图片 4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98788"/>
                        <a:ext cx="2181225" cy="1116012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990975" y="4138613"/>
          <a:ext cx="3933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5" imgW="1282700" imgH="241300" progId="Equation.3">
                  <p:embed/>
                </p:oleObj>
              </mc:Choice>
              <mc:Fallback>
                <p:oleObj name="公式" r:id="rId5" imgW="1282700" imgH="241300" progId="Equation.3">
                  <p:embed/>
                  <p:pic>
                    <p:nvPicPr>
                      <p:cNvPr id="0" name="图片 4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138613"/>
                        <a:ext cx="3933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3962400" y="49403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7" imgW="570865" imgH="177800" progId="Equation.3">
                  <p:embed/>
                </p:oleObj>
              </mc:Choice>
              <mc:Fallback>
                <p:oleObj name="公式" r:id="rId7" imgW="570865" imgH="177800" progId="Equation.3">
                  <p:embed/>
                  <p:pic>
                    <p:nvPicPr>
                      <p:cNvPr id="0" name="图片 4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403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791200" y="454025"/>
          <a:ext cx="28305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9" imgW="1104900" imgH="457200" progId="Equation.3">
                  <p:embed/>
                </p:oleObj>
              </mc:Choice>
              <mc:Fallback>
                <p:oleObj name="公式" r:id="rId9" imgW="1104900" imgH="457200" progId="Equation.3">
                  <p:embed/>
                  <p:pic>
                    <p:nvPicPr>
                      <p:cNvPr id="0" name="图片 4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4025"/>
                        <a:ext cx="28305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457200" y="4114800"/>
            <a:ext cx="2895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观察：狗的血管</a:t>
            </a:r>
            <a:endParaRPr lang="zh-CN" altLang="en-US" sz="2800" b="1"/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1371600" y="4946650"/>
          <a:ext cx="1752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公式" r:id="rId11" imgW="761365" imgH="203200" progId="Equation.3">
                  <p:embed/>
                </p:oleObj>
              </mc:Choice>
              <mc:Fallback>
                <p:oleObj name="公式" r:id="rId11" imgW="761365" imgH="203200" progId="Equation.3">
                  <p:embed/>
                  <p:pic>
                    <p:nvPicPr>
                      <p:cNvPr id="0" name="图片 4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46650"/>
                        <a:ext cx="1752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5943600" y="4935538"/>
          <a:ext cx="1981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13" imgW="735965" imgH="177800" progId="Equation.3">
                  <p:embed/>
                </p:oleObj>
              </mc:Choice>
              <mc:Fallback>
                <p:oleObj name="公式" r:id="rId13" imgW="735965" imgH="177800" progId="Equation.3">
                  <p:embed/>
                  <p:pic>
                    <p:nvPicPr>
                      <p:cNvPr id="0" name="图片 4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35538"/>
                        <a:ext cx="1981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066800" y="5715000"/>
            <a:ext cx="2133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血管总条数</a:t>
            </a:r>
            <a:endParaRPr lang="zh-CN" altLang="en-US" sz="2800" b="1"/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3657600" y="5715000"/>
          <a:ext cx="4419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15" imgW="1752600" imgH="203200" progId="Equation.3">
                  <p:embed/>
                </p:oleObj>
              </mc:Choice>
              <mc:Fallback>
                <p:oleObj name="公式" r:id="rId15" imgW="1752600" imgH="203200" progId="Equation.3">
                  <p:embed/>
                  <p:pic>
                    <p:nvPicPr>
                      <p:cNvPr id="0" name="图片 4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4419600" cy="509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457200" y="2438400"/>
            <a:ext cx="1066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推论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6781800" y="2438400"/>
            <a:ext cx="1066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n=</a:t>
            </a:r>
            <a:r>
              <a:rPr lang="zh-CN" altLang="en-US" sz="2800" b="1"/>
              <a:t>？</a:t>
            </a:r>
            <a:endParaRPr lang="zh-CN" altLang="en-US" sz="28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" name="墨迹 1"/>
              <p14:cNvContentPartPr/>
              <p14:nvPr/>
            </p14:nvContentPartPr>
            <p14:xfrm>
              <a:off x="4497840" y="1153800"/>
              <a:ext cx="3138480" cy="21337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8"/>
            </p:blipFill>
            <p:spPr>
              <a:xfrm>
                <a:off x="4497840" y="1153800"/>
                <a:ext cx="3138480" cy="21337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1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10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1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9" dur="10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0" grpId="0" animBg="1" autoUpdateAnimBg="0"/>
      <p:bldP spid="60421" grpId="0"/>
      <p:bldP spid="60427" grpId="0" animBg="1"/>
      <p:bldP spid="60430" grpId="0" animBg="1" autoUpdateAnimBg="0"/>
      <p:bldP spid="60432" grpId="0" animBg="1" autoUpdateAnimBg="0"/>
      <p:bldP spid="60433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3</Words>
  <Application>WPS 演示</Application>
  <PresentationFormat>全屏显示(4:3)</PresentationFormat>
  <Paragraphs>19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6</vt:i4>
      </vt:variant>
    </vt:vector>
  </HeadingPairs>
  <TitlesOfParts>
    <vt:vector size="43" baseType="lpstr">
      <vt:lpstr>Arial</vt:lpstr>
      <vt:lpstr>宋体</vt:lpstr>
      <vt:lpstr>Wingdings</vt:lpstr>
      <vt:lpstr>Times New Roman</vt:lpstr>
      <vt:lpstr>楷体</vt:lpstr>
      <vt:lpstr>楷体_GB2312</vt:lpstr>
      <vt:lpstr>新宋体</vt:lpstr>
      <vt:lpstr>Symbol</vt:lpstr>
      <vt:lpstr>Calibri</vt:lpstr>
      <vt:lpstr>微软雅黑</vt:lpstr>
      <vt:lpstr>Arial Unicode MS</vt:lpstr>
      <vt:lpstr>Office 主题​​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310-075</cp:lastModifiedBy>
  <cp:revision>7</cp:revision>
  <dcterms:created xsi:type="dcterms:W3CDTF">2020-03-28T13:09:00Z</dcterms:created>
  <dcterms:modified xsi:type="dcterms:W3CDTF">2021-03-31T06:4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1767ADE72741B4BA96D4072A4A7EC4</vt:lpwstr>
  </property>
  <property fmtid="{D5CDD505-2E9C-101B-9397-08002B2CF9AE}" pid="3" name="KSOProductBuildVer">
    <vt:lpwstr>2052-11.1.0.10356</vt:lpwstr>
  </property>
</Properties>
</file>